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EA0FD1">
      <w:pPr>
        <w:spacing w:after="0" w:line="240" w:lineRule="auto"/>
        <w:rPr>
          <w:lang w:eastAsia="zh-CN"/>
        </w:rPr>
      </w:pPr>
      <w:bookmarkStart w:id="0" w:name="_GoBack"/>
      <w:bookmarkEnd w:id="0"/>
      <w:r>
        <w:rPr>
          <w:sz w:val="20"/>
          <w:szCs w:val="20"/>
        </w:rPr>
        <w:t xml:space="preserve"> </w:t>
      </w:r>
    </w:p>
    <w:p w:rsidR="00F932BC" w:rsidRPr="004911FE" w:rsidRDefault="000D1869" w:rsidP="00F932BC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9)  </w:t>
      </w:r>
      <w:r w:rsidR="00F932BC" w:rsidRPr="004911FE">
        <w:rPr>
          <w:sz w:val="20"/>
          <w:szCs w:val="18"/>
          <w:lang w:eastAsia="pt-BR"/>
        </w:rPr>
        <w:t>Em relação às células vegetais, escreva V ou F conforme seja verdadeiro ou falso o que se afirma nos itens abaixo.</w:t>
      </w:r>
    </w:p>
    <w:p w:rsidR="00F932BC" w:rsidRPr="004911FE" w:rsidRDefault="00F932BC" w:rsidP="00F932BC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F932BC" w:rsidRPr="004911FE" w:rsidRDefault="00F932BC" w:rsidP="00F932BC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18"/>
          <w:lang w:eastAsia="pt-BR"/>
        </w:rPr>
      </w:pPr>
      <w:r w:rsidRPr="004911FE">
        <w:rPr>
          <w:sz w:val="20"/>
          <w:szCs w:val="18"/>
          <w:lang w:eastAsia="pt-BR"/>
        </w:rPr>
        <w:t>(     ) As células vegetais apresentam vacúolos.</w:t>
      </w:r>
    </w:p>
    <w:p w:rsidR="00F932BC" w:rsidRPr="004911FE" w:rsidRDefault="00F932BC" w:rsidP="00F932BC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18"/>
          <w:lang w:eastAsia="pt-BR"/>
        </w:rPr>
      </w:pPr>
      <w:r w:rsidRPr="004911FE">
        <w:rPr>
          <w:sz w:val="20"/>
          <w:szCs w:val="18"/>
          <w:lang w:eastAsia="pt-BR"/>
        </w:rPr>
        <w:t>(     ) As paredes das células vegetais são dotadas de celulose.</w:t>
      </w:r>
    </w:p>
    <w:p w:rsidR="00F932BC" w:rsidRPr="004911FE" w:rsidRDefault="00F932BC" w:rsidP="00F932BC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18"/>
          <w:lang w:eastAsia="pt-BR"/>
        </w:rPr>
      </w:pPr>
      <w:r w:rsidRPr="004911FE">
        <w:rPr>
          <w:sz w:val="20"/>
          <w:szCs w:val="18"/>
          <w:lang w:eastAsia="pt-BR"/>
        </w:rPr>
        <w:t>(     ) As células vegetais contêm cloroplastos ou outros plastídios.</w:t>
      </w:r>
    </w:p>
    <w:p w:rsidR="00474B44" w:rsidRPr="004911FE" w:rsidRDefault="00F932BC" w:rsidP="00F932BC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18"/>
          <w:lang w:eastAsia="pt-BR"/>
        </w:rPr>
      </w:pPr>
      <w:r w:rsidRPr="004911FE">
        <w:rPr>
          <w:sz w:val="20"/>
          <w:szCs w:val="18"/>
          <w:lang w:eastAsia="pt-BR"/>
        </w:rPr>
        <w:t>(     ) As células vegetais não apresentam totipotência (capacidade de diferenciar-se em todos os tipos de células especializadas).</w:t>
      </w:r>
    </w:p>
    <w:p w:rsidR="00F932BC" w:rsidRPr="004911FE" w:rsidRDefault="00F932BC" w:rsidP="00F932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932BC" w:rsidP="00F932B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911FE">
        <w:rPr>
          <w:sz w:val="20"/>
          <w:szCs w:val="18"/>
          <w:lang w:eastAsia="pt-BR"/>
        </w:rPr>
        <w:t xml:space="preserve">Está correta, de cima para baixo, a seguinte sequência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67D5" w:rsidRPr="00240287">
        <w:rPr>
          <w:sz w:val="20"/>
          <w:szCs w:val="20"/>
          <w:lang w:eastAsia="pt-BR"/>
        </w:rPr>
        <w:t>V, F, V, F.</w:t>
      </w:r>
      <w:r w:rsidR="00474B44" w:rsidRPr="0024028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3641C" w:rsidRPr="0099668C">
        <w:rPr>
          <w:sz w:val="20"/>
          <w:szCs w:val="18"/>
          <w:lang w:val="en-US" w:eastAsia="pt-BR"/>
        </w:rPr>
        <w:t xml:space="preserve">F, V, F, V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B7001" w:rsidRPr="00966BD7">
        <w:rPr>
          <w:sz w:val="20"/>
          <w:szCs w:val="18"/>
          <w:lang w:val="en-US" w:eastAsia="pt-BR"/>
        </w:rPr>
        <w:t xml:space="preserve">V, V, V, F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3A7D" w:rsidRPr="006B595E">
        <w:rPr>
          <w:sz w:val="20"/>
          <w:szCs w:val="18"/>
          <w:lang w:val="en-US" w:eastAsia="pt-BR"/>
        </w:rPr>
        <w:t xml:space="preserve">F, F, F, V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74679" w:rsidRPr="004155C5" w:rsidRDefault="00974679" w:rsidP="0097467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155C5">
        <w:rPr>
          <w:sz w:val="20"/>
          <w:szCs w:val="20"/>
          <w:lang w:eastAsia="pt-BR"/>
        </w:rPr>
        <w:t>[C]</w:t>
      </w:r>
    </w:p>
    <w:p w:rsidR="00592A75" w:rsidRPr="004155C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763A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155C5">
        <w:rPr>
          <w:sz w:val="20"/>
          <w:szCs w:val="20"/>
          <w:lang w:eastAsia="pt-BR"/>
        </w:rPr>
        <w:t>As células vegetais vivas apresentam totipotência, podendo diferenciar-se em todos os tipos de células especializadas.</w:t>
      </w:r>
      <w:r w:rsidR="00474B44" w:rsidRPr="004155C5">
        <w:rPr>
          <w:sz w:val="20"/>
          <w:szCs w:val="20"/>
          <w:lang w:eastAsia="pt-BR"/>
        </w:rPr>
        <w:t xml:space="preserve">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07427" w:rsidRPr="002D1C70" w:rsidRDefault="000D1869" w:rsidP="00407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epar 2019)  </w:t>
      </w:r>
      <w:r w:rsidR="00407427" w:rsidRPr="002D1C70">
        <w:rPr>
          <w:sz w:val="20"/>
          <w:szCs w:val="20"/>
          <w:lang w:eastAsia="pt-BR"/>
        </w:rPr>
        <w:t>O clima semiárido ocorre no Brasil nas regiões Nordeste e Sudeste (norte de Minas Gerais e norte do Espírito Santo); está associado a um importante bioma, rico em biodiversidade, endemismos e bastante heterogêneo.</w:t>
      </w:r>
      <w:r w:rsidR="00185287" w:rsidRPr="002D1C70">
        <w:rPr>
          <w:sz w:val="20"/>
          <w:szCs w:val="20"/>
          <w:lang w:eastAsia="pt-BR"/>
        </w:rPr>
        <w:t xml:space="preserve"> </w:t>
      </w:r>
      <w:r w:rsidR="00407427" w:rsidRPr="002D1C70">
        <w:rPr>
          <w:sz w:val="20"/>
          <w:szCs w:val="20"/>
          <w:lang w:eastAsia="pt-BR"/>
        </w:rPr>
        <w:t>Nesse bioma é comum a presença de uma vegetação xerofítica e caducifólia, conhecida como caatinga – único tipo de formação vegetal exclusivamente brasileiro.</w:t>
      </w:r>
    </w:p>
    <w:p w:rsidR="00407427" w:rsidRPr="002D1C70" w:rsidRDefault="00407427" w:rsidP="00407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407427" w:rsidRPr="002D1C70" w:rsidRDefault="00CC763F" w:rsidP="00407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228850" cy="18478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78D0" w:rsidRPr="002D1C70">
        <w:rPr>
          <w:sz w:val="20"/>
          <w:szCs w:val="20"/>
          <w:shd w:val="clear" w:color="auto" w:fill="FFFFFF"/>
          <w:lang w:eastAsia="pt-BR"/>
        </w:rPr>
        <w:t xml:space="preserve">  </w:t>
      </w: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52750" cy="176212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427" w:rsidRPr="002D1C70" w:rsidRDefault="00407427" w:rsidP="00407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07427" w:rsidRPr="002D1C70" w:rsidRDefault="00407427" w:rsidP="00407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D1C70">
        <w:rPr>
          <w:sz w:val="20"/>
          <w:szCs w:val="20"/>
          <w:lang w:eastAsia="pt-BR"/>
        </w:rPr>
        <w:t>O gráfico acima apresenta dados pluviométricos de uma região do semiárido baiano e a produção de etileno de</w:t>
      </w:r>
      <w:r w:rsidR="00185287" w:rsidRPr="002D1C70">
        <w:rPr>
          <w:sz w:val="20"/>
          <w:szCs w:val="20"/>
          <w:lang w:eastAsia="pt-BR"/>
        </w:rPr>
        <w:t xml:space="preserve"> </w:t>
      </w:r>
      <w:r w:rsidRPr="002D1C70">
        <w:rPr>
          <w:sz w:val="20"/>
          <w:szCs w:val="20"/>
          <w:lang w:eastAsia="pt-BR"/>
        </w:rPr>
        <w:t>uma árvore de umburana ao longo do período de um ano.</w:t>
      </w:r>
    </w:p>
    <w:p w:rsidR="00185287" w:rsidRPr="002D1C70" w:rsidRDefault="00185287" w:rsidP="00407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07427" w:rsidRPr="002D1C70" w:rsidRDefault="00407427" w:rsidP="00407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D1C70">
        <w:rPr>
          <w:sz w:val="20"/>
          <w:szCs w:val="20"/>
          <w:lang w:eastAsia="pt-BR"/>
        </w:rPr>
        <w:t>Os questionamentos a seguir se referem a esse tipo de vegetação e suas adaptações morfofisiológicas.</w:t>
      </w:r>
    </w:p>
    <w:p w:rsidR="00185287" w:rsidRPr="002D1C70" w:rsidRDefault="00185287" w:rsidP="00407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2D1C70" w:rsidRDefault="00407427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D1C70">
        <w:rPr>
          <w:sz w:val="20"/>
          <w:szCs w:val="20"/>
          <w:lang w:eastAsia="pt-BR"/>
        </w:rPr>
        <w:t>a) Com base no gráfico, o que ocorrerá com a cobertura foliar e a taxa de fotossíntese da umburana entre os</w:t>
      </w:r>
      <w:r w:rsidR="00185287" w:rsidRPr="002D1C70">
        <w:rPr>
          <w:sz w:val="20"/>
          <w:szCs w:val="20"/>
          <w:lang w:eastAsia="pt-BR"/>
        </w:rPr>
        <w:t xml:space="preserve"> </w:t>
      </w:r>
      <w:r w:rsidRPr="002D1C70">
        <w:rPr>
          <w:sz w:val="20"/>
          <w:szCs w:val="20"/>
          <w:lang w:eastAsia="pt-BR"/>
        </w:rPr>
        <w:t>meses de março e junho? Justifique sua resposta.</w:t>
      </w:r>
    </w:p>
    <w:p w:rsidR="00185287" w:rsidRPr="002D1C70" w:rsidRDefault="00185287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D1C70">
        <w:rPr>
          <w:sz w:val="20"/>
          <w:szCs w:val="20"/>
          <w:lang w:eastAsia="pt-BR"/>
        </w:rPr>
        <w:t>b) Mencione quatro adaptações morfofisiológicas das folhas de plantas da caatinga.</w:t>
      </w:r>
    </w:p>
    <w:p w:rsidR="00000000" w:rsidRDefault="00185287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2D1C70">
        <w:rPr>
          <w:sz w:val="20"/>
          <w:szCs w:val="20"/>
          <w:lang w:eastAsia="pt-BR"/>
        </w:rPr>
        <w:t xml:space="preserve">c) Considere as ilustrações e explique que estratégia as plantas </w:t>
      </w:r>
      <w:r w:rsidRPr="002D1C70">
        <w:rPr>
          <w:b/>
          <w:bCs/>
          <w:sz w:val="20"/>
          <w:szCs w:val="20"/>
          <w:lang w:eastAsia="pt-BR"/>
        </w:rPr>
        <w:t xml:space="preserve">a </w:t>
      </w:r>
      <w:r w:rsidRPr="002D1C70">
        <w:rPr>
          <w:sz w:val="20"/>
          <w:szCs w:val="20"/>
          <w:lang w:eastAsia="pt-BR"/>
        </w:rPr>
        <w:t xml:space="preserve">e </w:t>
      </w:r>
      <w:r w:rsidRPr="002D1C70">
        <w:rPr>
          <w:b/>
          <w:bCs/>
          <w:sz w:val="20"/>
          <w:szCs w:val="20"/>
          <w:lang w:eastAsia="pt-BR"/>
        </w:rPr>
        <w:t xml:space="preserve">b </w:t>
      </w:r>
      <w:r w:rsidRPr="002D1C70">
        <w:rPr>
          <w:sz w:val="20"/>
          <w:szCs w:val="20"/>
          <w:lang w:eastAsia="pt-BR"/>
        </w:rPr>
        <w:t>utilizam para poder sobreviver durante os meses de julho a dezembro.</w:t>
      </w:r>
      <w:r w:rsidR="00474B44" w:rsidRPr="002D1C70">
        <w:rPr>
          <w:sz w:val="20"/>
          <w:szCs w:val="20"/>
          <w:lang w:eastAsia="pt-BR"/>
        </w:rPr>
        <w:t xml:space="preserve"> </w:t>
      </w:r>
    </w:p>
    <w:p w:rsidR="00000000" w:rsidRDefault="00CC763F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C763F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C763F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CC763F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ED18E5" w:rsidRDefault="00F32F8E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ED18E5">
        <w:rPr>
          <w:sz w:val="20"/>
          <w:szCs w:val="20"/>
          <w:lang w:eastAsia="pt-BR"/>
        </w:rPr>
        <w:t>a) Recuperação e manutenção da cobertura foliar e elevada taxa de fotossíntese. De acordo com o gráfico, nos meses de março a junho a precipitação é elevada, portanto, não ocorrerá estresse hídrico. Neste período a produção de etileno é baixa. Como o etileno está associado a queda das folhas, sua baixa produção e a abundância de água leva a uma recuperação e manutenção da cobertura foliar e a elevadas taxas de fotossíntese.</w:t>
      </w:r>
    </w:p>
    <w:p w:rsidR="00F32F8E" w:rsidRPr="00ED18E5" w:rsidRDefault="00F32F8E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F32F8E" w:rsidRPr="00ED18E5" w:rsidRDefault="00F32F8E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ED18E5">
        <w:rPr>
          <w:sz w:val="20"/>
          <w:szCs w:val="20"/>
          <w:lang w:eastAsia="pt-BR"/>
        </w:rPr>
        <w:t>b) Folhas coriáceas, limbo reduzido, espinhos, cutícula espessa, xilema proeminente, abundância de fibras esclerenquimáticas, estômatos que abrem e fecham rapidamente, localizados em criptas estomáticas frequentemente situados na face inferior do limbo, muitos tricomas ou pelos epidérmicos.</w:t>
      </w:r>
    </w:p>
    <w:p w:rsidR="00F32F8E" w:rsidRPr="00ED18E5" w:rsidRDefault="00F32F8E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F32F8E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ED18E5">
        <w:rPr>
          <w:sz w:val="20"/>
          <w:szCs w:val="20"/>
          <w:lang w:eastAsia="pt-BR"/>
        </w:rPr>
        <w:t>c) Ambas apresentam um parênquima aquífero bem desenvolvido em seus caules, armazenando água para os meses mais secos do ano.</w:t>
      </w:r>
      <w:r w:rsidR="00CA7A81" w:rsidRPr="00ED18E5">
        <w:rPr>
          <w:sz w:val="20"/>
          <w:szCs w:val="20"/>
          <w:lang w:eastAsia="pt-BR"/>
        </w:rPr>
        <w:t xml:space="preserve"> A planta </w:t>
      </w:r>
      <w:r w:rsidR="00CA7A81" w:rsidRPr="00ED18E5">
        <w:rPr>
          <w:b/>
          <w:sz w:val="20"/>
          <w:szCs w:val="20"/>
          <w:lang w:eastAsia="pt-BR"/>
        </w:rPr>
        <w:t>a</w:t>
      </w:r>
      <w:r w:rsidR="00CA7A81" w:rsidRPr="00ED18E5">
        <w:rPr>
          <w:sz w:val="20"/>
          <w:szCs w:val="20"/>
          <w:lang w:eastAsia="pt-BR"/>
        </w:rPr>
        <w:t xml:space="preserve"> apresenta folhas transformadas em espinhos, reduzindo a perda de água. A planta </w:t>
      </w:r>
      <w:r w:rsidR="00CA7A81" w:rsidRPr="00ED18E5">
        <w:rPr>
          <w:b/>
          <w:sz w:val="20"/>
          <w:szCs w:val="20"/>
          <w:lang w:eastAsia="pt-BR"/>
        </w:rPr>
        <w:t>b</w:t>
      </w:r>
      <w:r w:rsidR="00CA7A81" w:rsidRPr="00ED18E5">
        <w:rPr>
          <w:sz w:val="20"/>
          <w:szCs w:val="20"/>
          <w:lang w:eastAsia="pt-BR"/>
        </w:rPr>
        <w:t xml:space="preserve"> apresenta um sistema radicular (raízes) grande, alcançado maiores profundidades em busca de água.</w:t>
      </w:r>
      <w:r w:rsidR="00474B44" w:rsidRPr="00ED18E5">
        <w:rPr>
          <w:sz w:val="20"/>
          <w:szCs w:val="20"/>
          <w:lang w:eastAsia="pt-BR"/>
        </w:rPr>
        <w:t xml:space="preserve"> </w:t>
      </w:r>
    </w:p>
    <w:p w:rsidR="00000000" w:rsidRDefault="00CC763F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CC763F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CC763F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990CD9" w:rsidRDefault="000D1869" w:rsidP="00CE479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 2019)  </w:t>
      </w:r>
      <w:r w:rsidR="00604394" w:rsidRPr="00990CD9">
        <w:rPr>
          <w:sz w:val="20"/>
          <w:szCs w:val="20"/>
          <w:lang w:eastAsia="pt-BR"/>
        </w:rPr>
        <w:t>A contagem e a análise dos anéis de crescimento presentes nos troncos de árvores e arbustos possibilitam estimar a idade da planta e investigar as condições climáticas de épocas pré-existentes. Sabe-se que a grande disponibilidade de água, durante os períodos úmidos, favorece o crescimento de células com grande calibre, formando anéis claros. Já em períodos mais secos, as células ficam mais compactadas, formando anéis escuros. Observe a ilustração de um corte transversal do tronco de uma árvore, com anéis de crescimento claros e escuros:</w:t>
      </w:r>
    </w:p>
    <w:p w:rsidR="00604394" w:rsidRPr="00990CD9" w:rsidRDefault="00604394" w:rsidP="00CE479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604394" w:rsidRPr="00990CD9" w:rsidRDefault="00CC763F" w:rsidP="00CE479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905250" cy="26860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990CD9" w:rsidRDefault="00474B44" w:rsidP="00CE479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E479E" w:rsidRPr="00990CD9" w:rsidRDefault="00CE479E" w:rsidP="00CE479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  <w:r w:rsidRPr="00990CD9">
        <w:rPr>
          <w:color w:val="000000"/>
          <w:sz w:val="20"/>
          <w:szCs w:val="20"/>
          <w:lang w:eastAsia="pt-BR"/>
        </w:rPr>
        <w:t xml:space="preserve">Indique o tipo de tecido condutor responsável pela formação dos anéis de crescimento. Indique, também, dentre as substâncias químicas presentes nesse tecido, aquela que confere mais rigidez às paredes das células. </w:t>
      </w:r>
    </w:p>
    <w:p w:rsidR="00CE479E" w:rsidRPr="00990CD9" w:rsidRDefault="00CE479E" w:rsidP="00CE479E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CE479E" w:rsidP="00CE479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90CD9">
        <w:rPr>
          <w:color w:val="000000"/>
          <w:sz w:val="20"/>
          <w:szCs w:val="20"/>
          <w:lang w:eastAsia="pt-BR"/>
        </w:rPr>
        <w:t>Aponte, ainda, as duas principais funções desse tecido para os vegetais.</w:t>
      </w:r>
      <w:r w:rsidRPr="00990CD9">
        <w:rPr>
          <w:sz w:val="20"/>
          <w:szCs w:val="20"/>
          <w:lang w:eastAsia="pt-BR"/>
        </w:rPr>
        <w:t xml:space="preserve"> </w:t>
      </w:r>
    </w:p>
    <w:p w:rsidR="00000000" w:rsidRDefault="00CC763F" w:rsidP="00CE479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 w:rsidP="00CE479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 w:rsidP="00CE479E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CC763F" w:rsidP="00CE479E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50113A" w:rsidRPr="00FC601D" w:rsidRDefault="0050113A" w:rsidP="005011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C601D">
        <w:rPr>
          <w:sz w:val="20"/>
          <w:szCs w:val="20"/>
          <w:lang w:eastAsia="pt-BR"/>
        </w:rPr>
        <w:t>Tipo de tecido: xilema ou lenho.</w:t>
      </w:r>
    </w:p>
    <w:p w:rsidR="0050113A" w:rsidRPr="00FC601D" w:rsidRDefault="0050113A" w:rsidP="005011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0113A" w:rsidRPr="00FC601D" w:rsidRDefault="0050113A" w:rsidP="005011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C601D">
        <w:rPr>
          <w:sz w:val="20"/>
          <w:szCs w:val="20"/>
          <w:lang w:eastAsia="pt-BR"/>
        </w:rPr>
        <w:t>Substância química: lignina.</w:t>
      </w:r>
    </w:p>
    <w:p w:rsidR="0050113A" w:rsidRPr="00FC601D" w:rsidRDefault="0050113A" w:rsidP="005011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0113A" w:rsidP="00501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C601D">
        <w:rPr>
          <w:sz w:val="20"/>
          <w:szCs w:val="20"/>
          <w:lang w:eastAsia="pt-BR"/>
        </w:rPr>
        <w:t>Funções: transporte de seiva bruta (água e sais minerais) e sustentação.</w:t>
      </w:r>
      <w:r w:rsidR="00592A75" w:rsidRPr="00FC601D">
        <w:rPr>
          <w:sz w:val="20"/>
          <w:szCs w:val="20"/>
          <w:lang w:eastAsia="pt-BR"/>
        </w:rPr>
        <w:t xml:space="preserve"> </w:t>
      </w:r>
    </w:p>
    <w:p w:rsidR="00000000" w:rsidRDefault="00CC763F" w:rsidP="00501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501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501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8D39C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9)  </w:t>
      </w:r>
      <w:r w:rsidR="008D39CD" w:rsidRPr="00D14CDC">
        <w:rPr>
          <w:sz w:val="20"/>
          <w:szCs w:val="18"/>
          <w:lang w:eastAsia="pt-BR"/>
        </w:rPr>
        <w:t xml:space="preserve">São tipos de tecidos vegetais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D30E0" w:rsidRPr="00CA266C">
        <w:rPr>
          <w:sz w:val="20"/>
          <w:szCs w:val="18"/>
          <w:lang w:eastAsia="pt-BR"/>
        </w:rPr>
        <w:t xml:space="preserve">parênquima, xilema e conjuntiv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12A11" w:rsidRPr="00106D3B">
        <w:rPr>
          <w:sz w:val="20"/>
          <w:szCs w:val="18"/>
          <w:lang w:eastAsia="pt-BR"/>
        </w:rPr>
        <w:t xml:space="preserve">colênquima, esclerênquima e muscular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832F6" w:rsidRPr="00D16160">
        <w:rPr>
          <w:sz w:val="20"/>
          <w:szCs w:val="18"/>
          <w:lang w:eastAsia="pt-BR"/>
        </w:rPr>
        <w:t xml:space="preserve">xilema, floema e conjuntiv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E6F99" w:rsidRPr="00EB3054">
        <w:rPr>
          <w:sz w:val="20"/>
          <w:szCs w:val="18"/>
          <w:lang w:eastAsia="pt-BR"/>
        </w:rPr>
        <w:t xml:space="preserve">parênquima, colênquima e esclerênquim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7A5B1C" w:rsidRPr="00812D70" w:rsidRDefault="007A5B1C" w:rsidP="007A5B1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12D70">
        <w:rPr>
          <w:sz w:val="20"/>
          <w:szCs w:val="20"/>
          <w:lang w:eastAsia="pt-BR"/>
        </w:rPr>
        <w:t>[D]</w:t>
      </w:r>
    </w:p>
    <w:p w:rsidR="00592A75" w:rsidRPr="00812D70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374B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812D70">
        <w:rPr>
          <w:sz w:val="20"/>
          <w:szCs w:val="20"/>
          <w:lang w:eastAsia="pt-BR"/>
        </w:rPr>
        <w:t>Os parênquimas são tecidos vegetais de preenchimento, reserva ou assimiladores. O colênquima e esclerênquima são tecidos de sustentação mecânica.</w:t>
      </w:r>
      <w:r w:rsidR="00474B44" w:rsidRPr="00812D70">
        <w:rPr>
          <w:sz w:val="20"/>
          <w:szCs w:val="20"/>
          <w:lang w:eastAsia="pt-BR"/>
        </w:rPr>
        <w:t xml:space="preserve">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B18AF" w:rsidRPr="00350ECA" w:rsidRDefault="000D1869" w:rsidP="004B18AF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8)  </w:t>
      </w:r>
      <w:r w:rsidR="004B18AF" w:rsidRPr="00350ECA">
        <w:rPr>
          <w:sz w:val="20"/>
          <w:szCs w:val="18"/>
          <w:lang w:eastAsia="pt-BR"/>
        </w:rPr>
        <w:t xml:space="preserve">Atente ao seguinte excerto: “... Em ambientes com </w:t>
      </w:r>
      <w:r w:rsidR="00350ECA">
        <w:rPr>
          <w:sz w:val="20"/>
          <w:szCs w:val="18"/>
          <w:lang w:eastAsia="pt-BR"/>
        </w:rPr>
        <w:t>deficit</w:t>
      </w:r>
      <w:r w:rsidR="004B18AF" w:rsidRPr="00350ECA">
        <w:rPr>
          <w:sz w:val="20"/>
          <w:szCs w:val="18"/>
          <w:lang w:eastAsia="pt-BR"/>
        </w:rPr>
        <w:t xml:space="preserve"> hídrico, a obtenção de água é fator crucial para o crescimento e desenvolvimento das plantas... Assim, a hidrofilia da superfície foliar pode favorecer a absorção hídrica, especialmente pela absorção de orvalho que se forma na madrugada. Em </w:t>
      </w:r>
      <w:r w:rsidR="004B18AF" w:rsidRPr="00350ECA">
        <w:rPr>
          <w:i/>
          <w:iCs/>
          <w:sz w:val="20"/>
          <w:szCs w:val="18"/>
          <w:lang w:eastAsia="pt-BR"/>
        </w:rPr>
        <w:t>Combretum</w:t>
      </w:r>
      <w:r w:rsidR="004B18AF" w:rsidRPr="00350ECA">
        <w:rPr>
          <w:sz w:val="20"/>
          <w:szCs w:val="18"/>
          <w:lang w:eastAsia="pt-BR"/>
        </w:rPr>
        <w:t xml:space="preserve"> </w:t>
      </w:r>
      <w:r w:rsidR="004B18AF" w:rsidRPr="00350ECA">
        <w:rPr>
          <w:i/>
          <w:iCs/>
          <w:sz w:val="20"/>
          <w:szCs w:val="18"/>
          <w:lang w:eastAsia="pt-BR"/>
        </w:rPr>
        <w:t>leprosum</w:t>
      </w:r>
      <w:r w:rsidR="004B18AF" w:rsidRPr="00350ECA">
        <w:rPr>
          <w:sz w:val="20"/>
          <w:szCs w:val="18"/>
          <w:lang w:eastAsia="pt-BR"/>
        </w:rPr>
        <w:t>, um arbusto nativo do nordeste brasileiro, ocorrem tricomas foliares hidrofílicos...”.</w:t>
      </w:r>
    </w:p>
    <w:p w:rsidR="004B18AF" w:rsidRPr="00350ECA" w:rsidRDefault="004B18AF" w:rsidP="004B18AF">
      <w:pPr>
        <w:autoSpaceDE w:val="0"/>
        <w:autoSpaceDN w:val="0"/>
        <w:adjustRightInd w:val="0"/>
        <w:spacing w:after="0" w:line="240" w:lineRule="auto"/>
        <w:rPr>
          <w:sz w:val="20"/>
          <w:szCs w:val="16"/>
          <w:lang w:eastAsia="pt-BR"/>
        </w:rPr>
      </w:pPr>
    </w:p>
    <w:p w:rsidR="004B18AF" w:rsidRPr="00350ECA" w:rsidRDefault="004B18AF" w:rsidP="004B18AF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16"/>
          <w:lang w:eastAsia="pt-BR"/>
        </w:rPr>
      </w:pPr>
      <w:r w:rsidRPr="00350ECA">
        <w:rPr>
          <w:sz w:val="20"/>
          <w:szCs w:val="16"/>
          <w:lang w:eastAsia="pt-BR"/>
        </w:rPr>
        <w:t>Fonte: http://www.periodicos.ufc.br/eu/article/view/17977/26335</w:t>
      </w:r>
    </w:p>
    <w:p w:rsidR="004B18AF" w:rsidRPr="00350ECA" w:rsidRDefault="004B18AF" w:rsidP="004B18AF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4B18AF" w:rsidRPr="00350ECA" w:rsidRDefault="004B18AF" w:rsidP="004B18AF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000000" w:rsidRDefault="004B18AF" w:rsidP="004B18A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50ECA">
        <w:rPr>
          <w:sz w:val="20"/>
          <w:szCs w:val="18"/>
          <w:lang w:eastAsia="pt-BR"/>
        </w:rPr>
        <w:t xml:space="preserve">Considerando o excerto acima, é correto afirmar que hidrofilia se refere à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72A1" w:rsidRPr="006962DC">
        <w:rPr>
          <w:sz w:val="20"/>
          <w:szCs w:val="18"/>
          <w:lang w:eastAsia="pt-BR"/>
        </w:rPr>
        <w:t xml:space="preserve">presença de pelos na epiderme foliar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7F6C" w:rsidRPr="00820AD4">
        <w:rPr>
          <w:sz w:val="20"/>
          <w:szCs w:val="18"/>
          <w:lang w:eastAsia="pt-BR"/>
        </w:rPr>
        <w:t xml:space="preserve">capilaridade ascendente da água por distâncias pequen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3F1F" w:rsidRPr="0010129C">
        <w:rPr>
          <w:sz w:val="20"/>
          <w:szCs w:val="18"/>
          <w:lang w:eastAsia="pt-BR"/>
        </w:rPr>
        <w:t xml:space="preserve">propriedade de ter afinidade por moléculas de águ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1B08" w:rsidRPr="001733CB">
        <w:rPr>
          <w:sz w:val="20"/>
          <w:szCs w:val="18"/>
          <w:lang w:eastAsia="pt-BR"/>
        </w:rPr>
        <w:t xml:space="preserve">propriedade daquilo que não absorve ou não se mistura com a águ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3587A" w:rsidRPr="00A335A0" w:rsidRDefault="0003587A" w:rsidP="0003587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335A0">
        <w:rPr>
          <w:sz w:val="20"/>
          <w:szCs w:val="20"/>
          <w:lang w:eastAsia="pt-BR"/>
        </w:rPr>
        <w:t>[C]</w:t>
      </w:r>
    </w:p>
    <w:p w:rsidR="00592A75" w:rsidRPr="00A335A0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76C9E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A335A0">
        <w:rPr>
          <w:sz w:val="20"/>
          <w:szCs w:val="20"/>
          <w:lang w:eastAsia="pt-BR"/>
        </w:rPr>
        <w:t xml:space="preserve">A hidrofilia é a propriedade de certos tricomas (pelos) de ter afinidade por moléculas de água.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8871CE" w:rsidRPr="00DB0A9A" w:rsidRDefault="000D1869" w:rsidP="008871C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 2018)  </w:t>
      </w:r>
      <w:r w:rsidR="008871CE" w:rsidRPr="00DB0A9A">
        <w:rPr>
          <w:sz w:val="20"/>
          <w:lang w:eastAsia="pt-BR"/>
        </w:rPr>
        <w:t>Por serem formados por sedimentos bem finos, que se deslocam facilmente, os solos dos mangues são mais instáveis. Árvores encontradas nesse ambiente apresentam adaptações que garantem sua sobrevivência, como o formato diferenciado de suas raízes, ilustrado na imagem.</w:t>
      </w:r>
    </w:p>
    <w:p w:rsidR="000D5466" w:rsidRPr="00DB0A9A" w:rsidRDefault="000D5466" w:rsidP="008871CE">
      <w:pPr>
        <w:autoSpaceDE w:val="0"/>
        <w:autoSpaceDN w:val="0"/>
        <w:adjustRightInd w:val="0"/>
        <w:spacing w:after="0" w:line="240" w:lineRule="auto"/>
        <w:rPr>
          <w:sz w:val="20"/>
          <w:shd w:val="clear" w:color="auto" w:fill="FFFFFF"/>
          <w:lang w:eastAsia="pt-BR"/>
        </w:rPr>
      </w:pPr>
    </w:p>
    <w:p w:rsidR="00BF695B" w:rsidRPr="00DB0A9A" w:rsidRDefault="00CC763F" w:rsidP="008871CE">
      <w:pPr>
        <w:autoSpaceDE w:val="0"/>
        <w:autoSpaceDN w:val="0"/>
        <w:adjustRightInd w:val="0"/>
        <w:spacing w:after="0" w:line="240" w:lineRule="auto"/>
        <w:rPr>
          <w:sz w:val="20"/>
          <w:shd w:val="clear" w:color="auto" w:fill="FFFFFF"/>
          <w:lang w:eastAsia="pt-BR"/>
        </w:rPr>
      </w:pPr>
      <w:r>
        <w:rPr>
          <w:noProof/>
          <w:sz w:val="20"/>
          <w:shd w:val="clear" w:color="auto" w:fill="FFFFFF"/>
          <w:lang w:val="en-US"/>
        </w:rPr>
        <w:drawing>
          <wp:inline distT="0" distB="0" distL="0" distR="0">
            <wp:extent cx="2667000" cy="178117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71CE" w:rsidRPr="00DB0A9A" w:rsidRDefault="008871CE" w:rsidP="008871C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000000" w:rsidRDefault="008871CE" w:rsidP="008871C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B0A9A">
        <w:rPr>
          <w:sz w:val="20"/>
          <w:lang w:eastAsia="pt-BR"/>
        </w:rPr>
        <w:t xml:space="preserve">O formato diferenciado de raiz desses vegetais contribui para o seguinte processo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1E5B" w:rsidRPr="006115AF">
        <w:rPr>
          <w:sz w:val="20"/>
          <w:lang w:eastAsia="pt-BR"/>
        </w:rPr>
        <w:t>fixação</w:t>
      </w:r>
      <w:r w:rsidR="00474B44" w:rsidRPr="006115A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1609" w:rsidRPr="00A36B70">
        <w:rPr>
          <w:sz w:val="20"/>
          <w:lang w:eastAsia="pt-BR"/>
        </w:rPr>
        <w:t>dispersão</w:t>
      </w:r>
      <w:r w:rsidR="00474B44" w:rsidRPr="00A36B7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5D3C" w:rsidRPr="00200038">
        <w:rPr>
          <w:sz w:val="20"/>
          <w:lang w:eastAsia="pt-BR"/>
        </w:rPr>
        <w:t>frutificação</w:t>
      </w:r>
      <w:r w:rsidR="00474B44" w:rsidRPr="0020003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3564" w:rsidRPr="001B3644">
        <w:rPr>
          <w:sz w:val="20"/>
          <w:lang w:eastAsia="pt-BR"/>
        </w:rPr>
        <w:t>desidratação</w:t>
      </w:r>
      <w:r w:rsidR="00474B44" w:rsidRPr="001B36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051D75" w:rsidRDefault="0093273F" w:rsidP="0093273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51D75">
        <w:rPr>
          <w:sz w:val="20"/>
          <w:szCs w:val="20"/>
          <w:lang w:eastAsia="pt-BR"/>
        </w:rPr>
        <w:t>[A]</w:t>
      </w:r>
    </w:p>
    <w:p w:rsidR="000634F1" w:rsidRPr="00051D75" w:rsidRDefault="000634F1" w:rsidP="0093273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634F1" w:rsidP="009327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51D75">
        <w:rPr>
          <w:sz w:val="20"/>
          <w:szCs w:val="20"/>
          <w:lang w:eastAsia="pt-BR"/>
        </w:rPr>
        <w:t xml:space="preserve">As raízes escoras das árvores do mangue garantem a fixação das plantas no solo lodoso desse ecossistema. </w:t>
      </w:r>
    </w:p>
    <w:p w:rsidR="00000000" w:rsidRDefault="00CC763F" w:rsidP="009327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9327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9327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715723" w:rsidRPr="00814B89" w:rsidRDefault="000D1869" w:rsidP="007157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2 2018)  </w:t>
      </w:r>
      <w:r w:rsidR="00715723" w:rsidRPr="00814B89">
        <w:rPr>
          <w:color w:val="000000"/>
          <w:sz w:val="20"/>
          <w:lang w:eastAsia="pt-BR"/>
        </w:rPr>
        <w:t xml:space="preserve">Um problema comum na arborização pública é a ocorrência de árvores ocas, ameaçando caírem, causando algum acidente. As prefeituras constantemente recebem chamados para diagnosticar o problema. Entretanto, na maioria das vezes, deparam-se com árvores velhas com aparência sadia, sem ameaça a sua sustentação e com a copa bastante preservada e frondosa, sinal de que há vitalidade no tecido vascular, mantendo a rede de circulação de substâncias ativas. </w:t>
      </w:r>
    </w:p>
    <w:p w:rsidR="00715723" w:rsidRPr="00814B89" w:rsidRDefault="00715723" w:rsidP="007157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</w:p>
    <w:p w:rsidR="00000000" w:rsidRDefault="00715723" w:rsidP="007157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814B89">
        <w:rPr>
          <w:color w:val="000000"/>
          <w:sz w:val="20"/>
          <w:lang w:eastAsia="pt-BR"/>
        </w:rPr>
        <w:t xml:space="preserve">Sobre o texto, assinale a alternativa </w:t>
      </w:r>
      <w:r w:rsidRPr="00814B89">
        <w:rPr>
          <w:b/>
          <w:bCs/>
          <w:color w:val="000000"/>
          <w:sz w:val="20"/>
          <w:lang w:eastAsia="pt-BR"/>
        </w:rPr>
        <w:t>CORRETA</w:t>
      </w:r>
      <w:r w:rsidRPr="00814B89">
        <w:rPr>
          <w:color w:val="000000"/>
          <w:sz w:val="20"/>
          <w:lang w:eastAsia="pt-BR"/>
        </w:rPr>
        <w:t xml:space="preserve">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1FDB" w:rsidRPr="0013735A">
        <w:rPr>
          <w:color w:val="000000"/>
          <w:sz w:val="20"/>
          <w:lang w:eastAsia="pt-BR"/>
        </w:rPr>
        <w:t xml:space="preserve">A periderme ou casca mantém o tecido do floema funcional, enquanto no alburno, o floema se torna não funcional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75F2F" w:rsidRPr="006D2E6A">
        <w:rPr>
          <w:color w:val="000000"/>
          <w:sz w:val="20"/>
          <w:lang w:eastAsia="pt-BR"/>
        </w:rPr>
        <w:t xml:space="preserve">O cerne mantém-se resistente com o xilema funcional, permitindo a condução da seiv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3A7E" w:rsidRPr="00120C1E">
        <w:rPr>
          <w:color w:val="000000"/>
          <w:sz w:val="20"/>
          <w:lang w:eastAsia="pt-BR"/>
        </w:rPr>
        <w:t xml:space="preserve">A parte mais externa do xilema e próxima ao câmbio, chamada de alburno, permanece funcional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C5FBA" w:rsidRPr="00F63475">
        <w:rPr>
          <w:color w:val="000000"/>
          <w:sz w:val="20"/>
          <w:lang w:eastAsia="pt-BR"/>
        </w:rPr>
        <w:t xml:space="preserve">Parte do xilema desenvolve tecido vascular vegetal, responsável pelo transporte de água, sais minerais e compostos orgânicos produzidos pela fotossíntese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74B5" w:rsidRPr="005F42CA">
        <w:rPr>
          <w:color w:val="000000"/>
          <w:sz w:val="20"/>
          <w:lang w:eastAsia="pt-BR"/>
        </w:rPr>
        <w:t xml:space="preserve">O cerne mantém o tecido vascular funcional, permitindo a condução da seiva elaborad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50EE4" w:rsidRPr="00390D5E" w:rsidRDefault="00B50EE4" w:rsidP="00FD176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lang w:eastAsia="pt-BR"/>
        </w:rPr>
      </w:pPr>
      <w:r w:rsidRPr="00390D5E">
        <w:rPr>
          <w:sz w:val="20"/>
          <w:lang w:eastAsia="pt-BR"/>
        </w:rPr>
        <w:t>[C]</w:t>
      </w:r>
    </w:p>
    <w:p w:rsidR="00592A75" w:rsidRPr="00390D5E" w:rsidRDefault="00592A75" w:rsidP="00FD176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D176C" w:rsidRPr="00390D5E" w:rsidRDefault="00FD176C" w:rsidP="00FD176C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390D5E">
        <w:rPr>
          <w:sz w:val="20"/>
          <w:szCs w:val="18"/>
          <w:lang w:eastAsia="pt-BR"/>
        </w:rPr>
        <w:t>[A] Incorreta. A periderme não pega o tecido do floema, mas é constituída por felogênio, feloderma e súber; enquanto que o alburno é formado por vasos lenhosos ativos, envolvido no transporte de seiva bruta, do xilema.</w:t>
      </w:r>
    </w:p>
    <w:p w:rsidR="00FD176C" w:rsidRPr="00390D5E" w:rsidRDefault="00FD176C" w:rsidP="00FD176C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390D5E">
        <w:rPr>
          <w:sz w:val="20"/>
          <w:szCs w:val="18"/>
          <w:lang w:eastAsia="pt-BR"/>
        </w:rPr>
        <w:t>[B] Incorreta. O cerne é formado pelo xilema inativo, onde os vasos estão fora de função e não transportam mais seiva bruta.</w:t>
      </w:r>
    </w:p>
    <w:p w:rsidR="00FD176C" w:rsidRPr="00390D5E" w:rsidRDefault="00FD176C" w:rsidP="00FD176C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390D5E">
        <w:rPr>
          <w:sz w:val="20"/>
          <w:szCs w:val="18"/>
          <w:lang w:eastAsia="pt-BR"/>
        </w:rPr>
        <w:t>[D] Incorreta. O xilema é o tecido condutor que transporta seiva bruta, ou seja, água e sais minerais da raiz para as folhas, enquanto que o floema é o tecido condutor que transporta matéria orgânica produzida na fotossíntese.</w:t>
      </w:r>
    </w:p>
    <w:p w:rsidR="00000000" w:rsidRDefault="00FD176C" w:rsidP="00FD176C">
      <w:pPr>
        <w:spacing w:after="0" w:line="240" w:lineRule="auto"/>
        <w:ind w:left="284" w:hanging="284"/>
        <w:rPr>
          <w:rFonts w:cs="Times New Roman"/>
          <w:lang w:eastAsia="pt-BR"/>
        </w:rPr>
      </w:pPr>
      <w:r w:rsidRPr="00390D5E">
        <w:rPr>
          <w:sz w:val="20"/>
          <w:szCs w:val="18"/>
          <w:lang w:eastAsia="pt-BR"/>
        </w:rPr>
        <w:t xml:space="preserve">[E] Incorreta. O cerne mantém o tecido vascular xilema inativo, não conduzindo seiva bruta. </w:t>
      </w:r>
    </w:p>
    <w:p w:rsidR="00000000" w:rsidRDefault="00CC763F" w:rsidP="00FD176C">
      <w:pPr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CC763F" w:rsidP="00FD176C">
      <w:pPr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CC763F" w:rsidP="00FD176C">
      <w:pPr>
        <w:spacing w:after="0" w:line="240" w:lineRule="auto"/>
        <w:ind w:left="284" w:hanging="284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660AE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mg 2018)  </w:t>
      </w:r>
      <w:r w:rsidR="00660AE3" w:rsidRPr="00600144">
        <w:rPr>
          <w:bCs/>
          <w:color w:val="000000"/>
          <w:sz w:val="20"/>
          <w:lang w:eastAsia="pt-BR"/>
        </w:rPr>
        <w:t xml:space="preserve">Uma floresta ripária submetida a alagamentos periódicos apresentou algumas embaúbas (espécies arbóreas da espécie </w:t>
      </w:r>
      <w:r w:rsidR="00660AE3" w:rsidRPr="00600144">
        <w:rPr>
          <w:bCs/>
          <w:i/>
          <w:color w:val="000000"/>
          <w:sz w:val="20"/>
          <w:lang w:eastAsia="pt-BR"/>
        </w:rPr>
        <w:t>Cecropia pachystachya</w:t>
      </w:r>
      <w:r w:rsidR="00660AE3" w:rsidRPr="00600144">
        <w:rPr>
          <w:bCs/>
          <w:color w:val="000000"/>
          <w:sz w:val="20"/>
          <w:lang w:eastAsia="pt-BR"/>
        </w:rPr>
        <w:t>) com raízes crescendo diretamente do caule e pequenos pontos de ruptura no tecido suberoso do caule, que aparecem como orifícios. A formação dessas estruturas é uma resposta fisiológica adaptativa comum em plantas submetidas ao alagamento. Assinale a alternativa que apresenta corretamente os nomes das raízes e dos orifícios produzidos nessas condições.</w:t>
      </w:r>
      <w:r w:rsidR="00660AE3" w:rsidRPr="00600144">
        <w:rPr>
          <w:color w:val="000000"/>
          <w:sz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2DC9" w:rsidRPr="00512978">
        <w:rPr>
          <w:color w:val="000000"/>
          <w:sz w:val="20"/>
          <w:lang w:eastAsia="pt-BR"/>
        </w:rPr>
        <w:t xml:space="preserve">Grampiformes e periderme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86A78" w:rsidRPr="000C4FF9">
        <w:rPr>
          <w:color w:val="000000"/>
          <w:sz w:val="20"/>
          <w:lang w:eastAsia="pt-BR"/>
        </w:rPr>
        <w:t xml:space="preserve">Adventícias e lenticel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2D66" w:rsidRPr="00655A2D">
        <w:rPr>
          <w:color w:val="000000"/>
          <w:sz w:val="20"/>
          <w:lang w:eastAsia="pt-BR"/>
        </w:rPr>
        <w:t xml:space="preserve">Pneumotóforos e hidatódi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2715" w:rsidRPr="0098726B">
        <w:rPr>
          <w:color w:val="000000"/>
          <w:sz w:val="20"/>
          <w:lang w:eastAsia="pt-BR"/>
        </w:rPr>
        <w:t xml:space="preserve">Estranguladoras e estômat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C35F91" w:rsidRPr="0055398F" w:rsidRDefault="00C35F91" w:rsidP="00C35F9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5398F">
        <w:rPr>
          <w:sz w:val="20"/>
          <w:szCs w:val="20"/>
          <w:lang w:eastAsia="pt-BR"/>
        </w:rPr>
        <w:t>[B]</w:t>
      </w:r>
    </w:p>
    <w:p w:rsidR="00C35F91" w:rsidRPr="0055398F" w:rsidRDefault="00C35F91" w:rsidP="00C35F9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431E6" w:rsidP="00C35F9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5398F">
        <w:rPr>
          <w:sz w:val="20"/>
          <w:szCs w:val="20"/>
          <w:lang w:eastAsia="pt-BR"/>
        </w:rPr>
        <w:t xml:space="preserve">As raízes escoras que brotam do caule são adventícias, enquanto os pontos de ruptura no tecido suberoso do caule são as lenticelas. </w:t>
      </w:r>
    </w:p>
    <w:p w:rsidR="00000000" w:rsidRDefault="00CC763F" w:rsidP="00C35F9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C35F9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C35F9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1665A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8)  </w:t>
      </w:r>
      <w:r w:rsidR="001665AA" w:rsidRPr="008B0DE4">
        <w:rPr>
          <w:sz w:val="20"/>
          <w:szCs w:val="18"/>
          <w:lang w:eastAsia="pt-BR"/>
        </w:rPr>
        <w:t xml:space="preserve">As folhas apresentam formas variadas resultantes das adaptações necessárias para que as plantas habitem ambientes diversos. Considerando a anatomia foliar das angiospermas, assinale a afirmação verdadeir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7657" w:rsidRPr="00696D1D">
        <w:rPr>
          <w:sz w:val="20"/>
          <w:szCs w:val="18"/>
          <w:lang w:eastAsia="pt-BR"/>
        </w:rPr>
        <w:t>A epiderme é multiestratificada, ou seja, apresenta várias camadas de células para facilitar as trocas gasosas.</w:t>
      </w:r>
      <w:r w:rsidR="00474B44" w:rsidRPr="00696D1D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87509" w:rsidRPr="00840387">
        <w:rPr>
          <w:sz w:val="20"/>
          <w:szCs w:val="18"/>
          <w:lang w:eastAsia="pt-BR"/>
        </w:rPr>
        <w:t>O mesófilo é preenchido pelo clorênquima, contém tecidos condutores, mas não possui tecidos de sustentação.</w:t>
      </w:r>
      <w:r w:rsidR="00474B44" w:rsidRPr="00840387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22F5" w:rsidRPr="00EA4A3A">
        <w:rPr>
          <w:sz w:val="20"/>
          <w:szCs w:val="18"/>
          <w:lang w:eastAsia="pt-BR"/>
        </w:rPr>
        <w:t>As folhas das plantas xerófitas apresentam mais estômatos, estruturas responsáveis pelas trocas gasosas, para reduzir a perda de água.</w:t>
      </w:r>
      <w:r w:rsidR="00474B44" w:rsidRPr="00EA4A3A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C67B5" w:rsidRPr="00421A3D">
        <w:rPr>
          <w:sz w:val="20"/>
          <w:szCs w:val="18"/>
          <w:lang w:eastAsia="pt-BR"/>
        </w:rPr>
        <w:t>Os feixes condutores da folha, prolongamentos dos feixes da raiz, apresentam o xilema voltado para a face inferior da folha e o floema para a face superior.</w:t>
      </w:r>
      <w:r w:rsidR="00474B44" w:rsidRPr="00421A3D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651357" w:rsidRDefault="000051BD" w:rsidP="000051B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51357">
        <w:rPr>
          <w:sz w:val="20"/>
          <w:szCs w:val="20"/>
          <w:lang w:eastAsia="pt-BR"/>
        </w:rPr>
        <w:t>[C]</w:t>
      </w:r>
    </w:p>
    <w:p w:rsidR="0064554B" w:rsidRPr="00651357" w:rsidRDefault="0064554B" w:rsidP="000051B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4554B" w:rsidP="000051B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51357">
        <w:rPr>
          <w:sz w:val="20"/>
          <w:szCs w:val="20"/>
          <w:lang w:eastAsia="pt-BR"/>
        </w:rPr>
        <w:t xml:space="preserve">As folhas das plantas xerófitas apresentam mais estômatos pequenos com abertura e fechamento rápido, para reduzir a perda de água. </w:t>
      </w:r>
    </w:p>
    <w:p w:rsidR="00000000" w:rsidRDefault="00CC763F" w:rsidP="000051B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0051B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0051B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62266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8)  </w:t>
      </w:r>
      <w:r w:rsidR="00622665" w:rsidRPr="00601932">
        <w:rPr>
          <w:sz w:val="20"/>
          <w:szCs w:val="20"/>
          <w:lang w:eastAsia="pt-BR"/>
        </w:rPr>
        <w:t xml:space="preserve">Muitas plantas adaptadas a ambientes terrestres secos e com alta intensidade luminosa apresentam folha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36CA4" w:rsidRPr="002B0940">
        <w:rPr>
          <w:sz w:val="20"/>
          <w:szCs w:val="20"/>
          <w:lang w:eastAsia="pt-BR"/>
        </w:rPr>
        <w:t>pequenas com estômatos concentrados na parte inferior, muitos tricomas claros, cutícula impermeável e parênquima aquífero.</w:t>
      </w:r>
      <w:r w:rsidR="00474B44" w:rsidRPr="002B094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0FC5" w:rsidRPr="00A74F0A">
        <w:rPr>
          <w:sz w:val="20"/>
          <w:szCs w:val="20"/>
          <w:lang w:eastAsia="pt-BR"/>
        </w:rPr>
        <w:t>grandes com estômatos concentrados na parte inferior, poucos tricomas claros, cutícula impermeável e parênquima aerífero.</w:t>
      </w:r>
      <w:r w:rsidR="008C0FC5" w:rsidRPr="00A74F0A">
        <w:rPr>
          <w:sz w:val="20"/>
          <w:lang w:eastAsia="pt-BR"/>
        </w:rPr>
        <w:t xml:space="preserve"> </w:t>
      </w:r>
      <w:r w:rsidR="00474B44" w:rsidRPr="00A74F0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794F" w:rsidRPr="00A87179">
        <w:rPr>
          <w:sz w:val="20"/>
          <w:szCs w:val="20"/>
          <w:lang w:eastAsia="pt-BR"/>
        </w:rPr>
        <w:t>pequenas com estômatos concentrados na parte superior, ausência de tricomas, cera sobre a epiderme foliar e parênquima aquífero.</w:t>
      </w:r>
      <w:r w:rsidR="0076794F" w:rsidRPr="00A87179">
        <w:rPr>
          <w:sz w:val="20"/>
          <w:lang w:eastAsia="pt-BR"/>
        </w:rPr>
        <w:t xml:space="preserve"> </w:t>
      </w:r>
      <w:r w:rsidR="00474B44" w:rsidRPr="00A8717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C46ED" w:rsidRPr="00537584">
        <w:rPr>
          <w:sz w:val="20"/>
          <w:szCs w:val="20"/>
          <w:lang w:eastAsia="pt-BR"/>
        </w:rPr>
        <w:t>grandes com estômatos igualmente distribuídos em ambas as partes, ausência de tricomas, ausência de cera sobre a epiderme foliar e parênquima aerífero.</w:t>
      </w:r>
      <w:r w:rsidR="00474B44" w:rsidRPr="0053758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46B9" w:rsidRPr="00457702">
        <w:rPr>
          <w:sz w:val="20"/>
          <w:szCs w:val="20"/>
          <w:lang w:eastAsia="pt-BR"/>
        </w:rPr>
        <w:t>pequenas com estômatos concentrados na parte superior, muitos tricomas claros, cera sobre a epiderme foliar e parênquima aerífero.</w:t>
      </w:r>
      <w:r w:rsidR="00474B44" w:rsidRPr="0045770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2346D7" w:rsidRDefault="00CC428C" w:rsidP="00CC428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346D7">
        <w:rPr>
          <w:sz w:val="20"/>
          <w:szCs w:val="20"/>
          <w:lang w:eastAsia="pt-BR"/>
        </w:rPr>
        <w:t>[A]</w:t>
      </w:r>
    </w:p>
    <w:p w:rsidR="001F0EB3" w:rsidRPr="002346D7" w:rsidRDefault="001F0EB3" w:rsidP="00CC428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F0EB3" w:rsidP="00CC428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2346D7">
        <w:rPr>
          <w:sz w:val="20"/>
          <w:szCs w:val="20"/>
          <w:lang w:eastAsia="pt-BR"/>
        </w:rPr>
        <w:t xml:space="preserve">Muitos vegetais adaptados a ambientes terrestres áridos e a alta luminosidade apresentam estômatos pequenos, com fechamento rápido, concentrados na parte inferior das folhas, tricomas (pelos) claros que refletem a luz solar, cutícula impermeável para evitar a desidratação e parênquima aquífero para o armazenamento de água. </w:t>
      </w:r>
    </w:p>
    <w:p w:rsidR="00000000" w:rsidRDefault="00CC763F" w:rsidP="00CC428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CC428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CC428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4B47DF" w:rsidRDefault="000D1869" w:rsidP="00F75489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fs 2018)  </w:t>
      </w:r>
      <w:r w:rsidR="00F91F65" w:rsidRPr="004B47DF">
        <w:rPr>
          <w:sz w:val="20"/>
          <w:szCs w:val="19"/>
          <w:lang w:eastAsia="pt-BR"/>
        </w:rPr>
        <w:t>Em um experimento, as plantas de soja 1 e 2 foram cultivadas</w:t>
      </w:r>
      <w:r w:rsidR="00F75489" w:rsidRPr="004B47DF">
        <w:rPr>
          <w:sz w:val="20"/>
          <w:szCs w:val="19"/>
          <w:lang w:eastAsia="pt-BR"/>
        </w:rPr>
        <w:t xml:space="preserve"> </w:t>
      </w:r>
      <w:r w:rsidR="00F91F65" w:rsidRPr="004B47DF">
        <w:rPr>
          <w:sz w:val="20"/>
          <w:szCs w:val="19"/>
          <w:lang w:eastAsia="pt-BR"/>
        </w:rPr>
        <w:t>em condições ambientais diferentes</w:t>
      </w:r>
      <w:r w:rsidR="00F75489" w:rsidRPr="004B47DF">
        <w:rPr>
          <w:sz w:val="20"/>
          <w:szCs w:val="19"/>
          <w:lang w:eastAsia="pt-BR"/>
        </w:rPr>
        <w:t xml:space="preserve"> </w:t>
      </w:r>
      <w:r w:rsidR="00F91F65" w:rsidRPr="004B47DF">
        <w:rPr>
          <w:sz w:val="20"/>
          <w:szCs w:val="19"/>
          <w:lang w:eastAsia="pt-BR"/>
        </w:rPr>
        <w:t>apenas em relação</w:t>
      </w:r>
      <w:r w:rsidR="00F75489" w:rsidRPr="004B47DF">
        <w:rPr>
          <w:sz w:val="20"/>
          <w:szCs w:val="19"/>
          <w:lang w:eastAsia="pt-BR"/>
        </w:rPr>
        <w:t xml:space="preserve"> </w:t>
      </w:r>
      <w:r w:rsidR="00F91F65" w:rsidRPr="004B47DF">
        <w:rPr>
          <w:sz w:val="20"/>
          <w:szCs w:val="19"/>
          <w:lang w:eastAsia="pt-BR"/>
        </w:rPr>
        <w:t>à luminosidade e à disponibilidade de água. A figura mostra</w:t>
      </w:r>
      <w:r w:rsidR="00F75489" w:rsidRPr="004B47DF">
        <w:rPr>
          <w:sz w:val="20"/>
          <w:szCs w:val="19"/>
          <w:lang w:eastAsia="pt-BR"/>
        </w:rPr>
        <w:t xml:space="preserve"> </w:t>
      </w:r>
      <w:r w:rsidR="00F91F65" w:rsidRPr="004B47DF">
        <w:rPr>
          <w:sz w:val="20"/>
          <w:szCs w:val="19"/>
          <w:lang w:eastAsia="pt-BR"/>
        </w:rPr>
        <w:t>um estômato da</w:t>
      </w:r>
      <w:r w:rsidR="00F75489" w:rsidRPr="004B47DF">
        <w:rPr>
          <w:sz w:val="20"/>
          <w:szCs w:val="19"/>
          <w:lang w:eastAsia="pt-BR"/>
        </w:rPr>
        <w:t xml:space="preserve"> </w:t>
      </w:r>
      <w:r w:rsidR="00F91F65" w:rsidRPr="004B47DF">
        <w:rPr>
          <w:sz w:val="20"/>
          <w:szCs w:val="19"/>
          <w:lang w:eastAsia="pt-BR"/>
        </w:rPr>
        <w:t>planta 1 e um estômato da planta 2.</w:t>
      </w:r>
    </w:p>
    <w:p w:rsidR="00F91F65" w:rsidRPr="004B47DF" w:rsidRDefault="00F91F65" w:rsidP="00F75489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470110" w:rsidRPr="004B47DF" w:rsidRDefault="00CC763F" w:rsidP="00F75489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686175" cy="172402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0110" w:rsidRPr="004B47DF" w:rsidRDefault="00470110" w:rsidP="00F7548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75489" w:rsidP="00F7548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B47DF">
        <w:rPr>
          <w:sz w:val="20"/>
          <w:szCs w:val="19"/>
          <w:lang w:eastAsia="pt-BR"/>
        </w:rPr>
        <w:t xml:space="preserve">A comparação entre os estômatos das plantas 1 e 2 permite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04C9" w:rsidRPr="00B46077">
        <w:rPr>
          <w:sz w:val="20"/>
          <w:szCs w:val="19"/>
          <w:lang w:eastAsia="pt-BR"/>
        </w:rPr>
        <w:t xml:space="preserve">a planta 1 foi cultivada em ambiente iluminado, com disponibilidade de água, e apresentou maior fluxo de seiva brut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2706" w:rsidRPr="003E13B2">
        <w:rPr>
          <w:sz w:val="20"/>
          <w:szCs w:val="19"/>
          <w:lang w:eastAsia="pt-BR"/>
        </w:rPr>
        <w:t xml:space="preserve">a planta 2 foi cultivada em ambiente iluminado, com disponibilidade de água, e apresentou menor fluxo de seiva brut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715D1" w:rsidRPr="006426EE">
        <w:rPr>
          <w:sz w:val="20"/>
          <w:szCs w:val="19"/>
          <w:lang w:eastAsia="pt-BR"/>
        </w:rPr>
        <w:t xml:space="preserve">a planta 1 foi cultivada em ambiente escuro, com escassez de água, e apresentou menor fluxo de seiva brut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5461F" w:rsidRPr="00551A9E">
        <w:rPr>
          <w:sz w:val="20"/>
          <w:szCs w:val="19"/>
          <w:lang w:eastAsia="pt-BR"/>
        </w:rPr>
        <w:t xml:space="preserve">a planta 2 foi cultivada em ambiente escuro, com escassez de água, e apresentou maior fluxo de seiva brut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17F2" w:rsidRPr="00533D31">
        <w:rPr>
          <w:sz w:val="20"/>
          <w:szCs w:val="19"/>
          <w:lang w:eastAsia="pt-BR"/>
        </w:rPr>
        <w:t xml:space="preserve">a planta 1 foi cultivada em ambiente iluminado, com escassez de água, e apresentou maior fluxo de seiva brut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0052C" w:rsidRPr="003B2EAE" w:rsidRDefault="0050052C" w:rsidP="003E03E9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3B2EAE">
        <w:rPr>
          <w:sz w:val="20"/>
          <w:szCs w:val="19"/>
          <w:lang w:eastAsia="pt-BR"/>
        </w:rPr>
        <w:t>[A]</w:t>
      </w:r>
    </w:p>
    <w:p w:rsidR="00592A75" w:rsidRPr="003B2EAE" w:rsidRDefault="00592A75" w:rsidP="003E03E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E03E9" w:rsidP="003E03E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B2EAE">
        <w:rPr>
          <w:sz w:val="20"/>
          <w:szCs w:val="18"/>
          <w:lang w:eastAsia="pt-BR"/>
        </w:rPr>
        <w:t>A planta 1 apresenta estômatos abertos, indicando que foi cultivada em ambiente com luminosidade, água e fluxo de seiva bruta das raízes, para melhor absorção de gás carbônico e água para o processo de fotossíntese. A planta 2 apresenta estômatos fechados, indicando que foi cultivada em ambiente com baixa luminosidade, menor disponibilidade de água e fluxo de seiva bruta, diminuindo o processo fotossintético.</w:t>
      </w:r>
      <w:r w:rsidRPr="003B2EAE">
        <w:rPr>
          <w:sz w:val="20"/>
          <w:szCs w:val="20"/>
          <w:lang w:eastAsia="pt-BR"/>
        </w:rPr>
        <w:t xml:space="preserve"> </w:t>
      </w:r>
    </w:p>
    <w:p w:rsidR="00000000" w:rsidRDefault="00CC763F" w:rsidP="003E03E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3E03E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3E03E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80570" w:rsidRPr="00F237B5" w:rsidRDefault="000D1869" w:rsidP="0068057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 2018)  </w:t>
      </w:r>
      <w:r w:rsidR="00680570" w:rsidRPr="00F237B5">
        <w:rPr>
          <w:sz w:val="20"/>
          <w:szCs w:val="20"/>
          <w:lang w:eastAsia="pt-BR"/>
        </w:rPr>
        <w:t>Algumas estruturas das angiospermas desenvolveram modificações ao longo da evolução, que permitiram adaptações ambientais importantes.</w:t>
      </w:r>
    </w:p>
    <w:p w:rsidR="00680570" w:rsidRPr="00F237B5" w:rsidRDefault="00680570" w:rsidP="0068057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80570" w:rsidRPr="00F237B5" w:rsidRDefault="00680570" w:rsidP="0068057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237B5">
        <w:rPr>
          <w:sz w:val="20"/>
          <w:szCs w:val="20"/>
          <w:lang w:eastAsia="pt-BR"/>
        </w:rPr>
        <w:t>Considere as seguintes afirmações sobre essas estruturas.</w:t>
      </w:r>
    </w:p>
    <w:p w:rsidR="00680570" w:rsidRPr="00F237B5" w:rsidRDefault="00680570" w:rsidP="0068057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80570" w:rsidRPr="00F237B5" w:rsidRDefault="00680570" w:rsidP="00680570">
      <w:pPr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F237B5">
        <w:rPr>
          <w:sz w:val="20"/>
          <w:szCs w:val="20"/>
          <w:lang w:eastAsia="pt-BR"/>
        </w:rPr>
        <w:t>I. Cenoura é um caule modificado subterrâneo que acumula nutrientes.</w:t>
      </w:r>
    </w:p>
    <w:p w:rsidR="00680570" w:rsidRPr="00F237B5" w:rsidRDefault="00680570" w:rsidP="00680570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F237B5">
        <w:rPr>
          <w:sz w:val="20"/>
          <w:szCs w:val="20"/>
          <w:lang w:eastAsia="pt-BR"/>
        </w:rPr>
        <w:t xml:space="preserve">II. Plantas de ambientes desérticos, tais como </w:t>
      </w:r>
      <w:r w:rsidRPr="00F237B5">
        <w:rPr>
          <w:sz w:val="20"/>
          <w:szCs w:val="21"/>
          <w:lang w:eastAsia="pt-BR"/>
        </w:rPr>
        <w:t>cactos</w:t>
      </w:r>
      <w:r w:rsidRPr="00F237B5">
        <w:rPr>
          <w:sz w:val="20"/>
          <w:szCs w:val="20"/>
          <w:lang w:eastAsia="pt-BR"/>
        </w:rPr>
        <w:t>, têm folhas modificadas em espinhos e caules fotossintetizantes.</w:t>
      </w:r>
    </w:p>
    <w:p w:rsidR="00680570" w:rsidRPr="00F237B5" w:rsidRDefault="00680570" w:rsidP="00680570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F237B5">
        <w:rPr>
          <w:sz w:val="20"/>
          <w:szCs w:val="20"/>
          <w:lang w:eastAsia="pt-BR"/>
        </w:rPr>
        <w:t>III. Plantas com flores de pétalas pequenas ou inexistentes podem apresentar folhas modificadas na base do receptáculo floral, com função de atrair polinizadores.</w:t>
      </w:r>
    </w:p>
    <w:p w:rsidR="00680570" w:rsidRPr="00F237B5" w:rsidRDefault="00680570" w:rsidP="0068057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80570" w:rsidP="0068057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237B5">
        <w:rPr>
          <w:sz w:val="20"/>
          <w:szCs w:val="20"/>
          <w:lang w:eastAsia="pt-BR"/>
        </w:rPr>
        <w:t xml:space="preserve">Quais estão corretas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368D" w:rsidRPr="005370FF">
        <w:rPr>
          <w:sz w:val="20"/>
          <w:szCs w:val="20"/>
          <w:lang w:eastAsia="pt-BR"/>
        </w:rPr>
        <w:t>Apenas I.</w:t>
      </w:r>
      <w:r w:rsidR="00474B44" w:rsidRPr="005370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8609E" w:rsidRPr="00CC006F">
        <w:rPr>
          <w:sz w:val="20"/>
          <w:szCs w:val="20"/>
          <w:lang w:eastAsia="pt-BR"/>
        </w:rPr>
        <w:t>Apenas II.</w:t>
      </w:r>
      <w:r w:rsidR="00474B44" w:rsidRPr="00CC006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2469" w:rsidRPr="00C662E7">
        <w:rPr>
          <w:sz w:val="20"/>
          <w:szCs w:val="20"/>
          <w:lang w:eastAsia="pt-BR"/>
        </w:rPr>
        <w:t>Apenas III.</w:t>
      </w:r>
      <w:r w:rsidR="00474B44" w:rsidRPr="00C662E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076E7" w:rsidRPr="00184847">
        <w:rPr>
          <w:sz w:val="20"/>
          <w:szCs w:val="20"/>
          <w:lang w:eastAsia="pt-BR"/>
        </w:rPr>
        <w:t>Apenas II e III.</w:t>
      </w:r>
      <w:r w:rsidR="00474B44" w:rsidRPr="0018484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7085D" w:rsidRPr="00C44358">
        <w:rPr>
          <w:sz w:val="20"/>
          <w:szCs w:val="20"/>
          <w:lang w:eastAsia="pt-BR"/>
        </w:rPr>
        <w:t>I, II e III.</w:t>
      </w:r>
      <w:r w:rsidR="00474B44" w:rsidRPr="00C4435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7106C9" w:rsidRDefault="00B755BA" w:rsidP="00B755B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106C9">
        <w:rPr>
          <w:sz w:val="20"/>
          <w:szCs w:val="20"/>
          <w:lang w:eastAsia="pt-BR"/>
        </w:rPr>
        <w:t>[D]</w:t>
      </w:r>
    </w:p>
    <w:p w:rsidR="00461B0A" w:rsidRPr="007106C9" w:rsidRDefault="00461B0A" w:rsidP="00B755B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61B0A" w:rsidP="00B755B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7106C9">
        <w:rPr>
          <w:sz w:val="20"/>
          <w:szCs w:val="20"/>
          <w:lang w:eastAsia="pt-BR"/>
        </w:rPr>
        <w:t xml:space="preserve">A cenoura é uma raiz modificada com função de reserva. É uma raiz tuberosa. </w:t>
      </w:r>
    </w:p>
    <w:p w:rsidR="00000000" w:rsidRDefault="00CC763F" w:rsidP="00B755B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B755B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B755B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F27E7" w:rsidRPr="00857423" w:rsidRDefault="000D1869" w:rsidP="006F27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med 2018)  </w:t>
      </w:r>
      <w:r w:rsidR="006F27E7" w:rsidRPr="00857423">
        <w:rPr>
          <w:sz w:val="20"/>
          <w:szCs w:val="20"/>
          <w:lang w:eastAsia="pt-BR"/>
        </w:rPr>
        <w:t>O aparecimento do fruto foi uma importante novidade evolutiva das angiospermas, que contribuiu decisivamente para seu sucesso adaptativo. O fruto forma-se a partir do desenvolvimento do ovário, o qual é geralmente estimulado por hormônios liberados pelas sementes em formação. Os pseudofrutos são estruturas carnosas que cont</w:t>
      </w:r>
      <w:r w:rsidR="00625517" w:rsidRPr="00857423">
        <w:rPr>
          <w:sz w:val="20"/>
          <w:szCs w:val="20"/>
          <w:lang w:eastAsia="pt-BR"/>
        </w:rPr>
        <w:t>ê</w:t>
      </w:r>
      <w:r w:rsidR="006F27E7" w:rsidRPr="00857423">
        <w:rPr>
          <w:sz w:val="20"/>
          <w:szCs w:val="20"/>
          <w:lang w:eastAsia="pt-BR"/>
        </w:rPr>
        <w:t>m reservas nutritivas de forma semelhante aos frutos, porém desenvolvem-se de outras partes da flor que não o ovário.</w:t>
      </w:r>
    </w:p>
    <w:p w:rsidR="006F27E7" w:rsidRPr="00857423" w:rsidRDefault="006F27E7" w:rsidP="006F27E7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000000" w:rsidRDefault="006F27E7" w:rsidP="006F27E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57423">
        <w:rPr>
          <w:bCs/>
          <w:sz w:val="20"/>
          <w:szCs w:val="20"/>
          <w:lang w:eastAsia="pt-BR"/>
        </w:rPr>
        <w:t xml:space="preserve">Assinale a alternativa que NÃO apresenta nenhum pseudofruto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C3660" w:rsidRPr="00DF1A61">
        <w:rPr>
          <w:sz w:val="20"/>
          <w:szCs w:val="20"/>
          <w:lang w:eastAsia="pt-BR"/>
        </w:rPr>
        <w:t>Pera, uva, tomate e mamão</w:t>
      </w:r>
      <w:r w:rsidR="00474B44" w:rsidRPr="00DF1A6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4B98" w:rsidRPr="00956A55">
        <w:rPr>
          <w:sz w:val="20"/>
          <w:szCs w:val="20"/>
          <w:lang w:eastAsia="pt-BR"/>
        </w:rPr>
        <w:t>Caju, pêssego, manga e abacate</w:t>
      </w:r>
      <w:r w:rsidR="00474B44" w:rsidRPr="00956A5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95A76" w:rsidRPr="006B77FE">
        <w:rPr>
          <w:sz w:val="20"/>
          <w:szCs w:val="20"/>
          <w:lang w:eastAsia="pt-BR"/>
        </w:rPr>
        <w:t>Maçã, banana, mamão e pera</w:t>
      </w:r>
      <w:r w:rsidR="00474B44" w:rsidRPr="006B77F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F5E9D" w:rsidRPr="00C7278E">
        <w:rPr>
          <w:sz w:val="20"/>
          <w:szCs w:val="20"/>
          <w:lang w:eastAsia="pt-BR"/>
        </w:rPr>
        <w:t>Caju, figo, maçã e laranja</w:t>
      </w:r>
      <w:r w:rsidR="00474B44" w:rsidRPr="00C7278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2157" w:rsidRPr="005C78DC">
        <w:rPr>
          <w:sz w:val="20"/>
          <w:szCs w:val="20"/>
          <w:lang w:eastAsia="pt-BR"/>
        </w:rPr>
        <w:t>Abacate, pêssego, goiaba e uva</w:t>
      </w:r>
      <w:r w:rsidR="00474B44" w:rsidRPr="005C78D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04760" w:rsidRPr="00AD2E4A" w:rsidRDefault="00A04760" w:rsidP="00A0476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D2E4A">
        <w:rPr>
          <w:sz w:val="20"/>
          <w:szCs w:val="20"/>
          <w:lang w:eastAsia="pt-BR"/>
        </w:rPr>
        <w:t>[E]</w:t>
      </w:r>
    </w:p>
    <w:p w:rsidR="00A04760" w:rsidRPr="00AD2E4A" w:rsidRDefault="00A04760" w:rsidP="00A04760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</w:p>
    <w:p w:rsidR="00592A75" w:rsidRPr="00AD2E4A" w:rsidRDefault="00A04760" w:rsidP="00A04760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AD2E4A">
        <w:rPr>
          <w:b/>
          <w:sz w:val="20"/>
          <w:szCs w:val="20"/>
          <w:lang w:eastAsia="pt-BR"/>
        </w:rPr>
        <w:t xml:space="preserve">Gabarito Oficial: </w:t>
      </w:r>
      <w:r w:rsidR="008A26B2" w:rsidRPr="00AD2E4A">
        <w:rPr>
          <w:sz w:val="20"/>
          <w:szCs w:val="20"/>
          <w:lang w:eastAsia="pt-BR"/>
        </w:rPr>
        <w:t>ANULADA</w:t>
      </w:r>
    </w:p>
    <w:p w:rsidR="00474B44" w:rsidRPr="00AD2E4A" w:rsidRDefault="00A04760" w:rsidP="00A0476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D2E4A">
        <w:rPr>
          <w:b/>
          <w:sz w:val="20"/>
          <w:szCs w:val="20"/>
          <w:lang w:eastAsia="pt-BR"/>
        </w:rPr>
        <w:t xml:space="preserve">Gabarito SuperPro®: </w:t>
      </w:r>
      <w:r w:rsidRPr="00AD2E4A">
        <w:rPr>
          <w:sz w:val="20"/>
          <w:szCs w:val="20"/>
          <w:lang w:eastAsia="pt-BR"/>
        </w:rPr>
        <w:t>[E]</w:t>
      </w:r>
    </w:p>
    <w:p w:rsidR="00A04760" w:rsidRPr="00AD2E4A" w:rsidRDefault="00A04760" w:rsidP="00A0476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A26B2" w:rsidRPr="00AD2E4A" w:rsidRDefault="00A04760" w:rsidP="00A0476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D2E4A">
        <w:rPr>
          <w:b/>
          <w:sz w:val="20"/>
          <w:szCs w:val="18"/>
          <w:lang w:eastAsia="pt-BR"/>
        </w:rPr>
        <w:t xml:space="preserve">Observação: </w:t>
      </w:r>
      <w:r w:rsidRPr="00AD2E4A">
        <w:rPr>
          <w:sz w:val="20"/>
          <w:szCs w:val="18"/>
          <w:lang w:eastAsia="pt-BR"/>
        </w:rPr>
        <w:t>A questão foi anulada por causa do enunciado que estava confuso “</w:t>
      </w:r>
      <w:r w:rsidRPr="00AD2E4A">
        <w:rPr>
          <w:i/>
          <w:sz w:val="20"/>
          <w:szCs w:val="18"/>
          <w:lang w:eastAsia="pt-BR"/>
        </w:rPr>
        <w:t xml:space="preserve">Assinale a alternativa que </w:t>
      </w:r>
      <w:r w:rsidRPr="00AD2E4A">
        <w:rPr>
          <w:i/>
          <w:sz w:val="20"/>
          <w:szCs w:val="18"/>
          <w:u w:val="single"/>
          <w:lang w:eastAsia="pt-BR"/>
        </w:rPr>
        <w:t>apresenta NÃO apresenta</w:t>
      </w:r>
      <w:r w:rsidRPr="00AD2E4A">
        <w:rPr>
          <w:i/>
          <w:sz w:val="20"/>
          <w:szCs w:val="18"/>
          <w:lang w:eastAsia="pt-BR"/>
        </w:rPr>
        <w:t>...</w:t>
      </w:r>
      <w:r w:rsidRPr="00AD2E4A">
        <w:rPr>
          <w:sz w:val="20"/>
          <w:szCs w:val="18"/>
          <w:lang w:eastAsia="pt-BR"/>
        </w:rPr>
        <w:t xml:space="preserve">”. </w:t>
      </w:r>
      <w:r w:rsidRPr="00AD2E4A">
        <w:rPr>
          <w:sz w:val="20"/>
          <w:szCs w:val="20"/>
          <w:lang w:eastAsia="pt-BR"/>
        </w:rPr>
        <w:t>Para validar a questão o enunciado foi alterado para: “</w:t>
      </w:r>
      <w:r w:rsidRPr="00AD2E4A">
        <w:rPr>
          <w:bCs/>
          <w:i/>
          <w:sz w:val="20"/>
          <w:szCs w:val="20"/>
          <w:lang w:eastAsia="pt-BR"/>
        </w:rPr>
        <w:t>Assinale a alternativa que NÃO apresenta nenhum pseudofruto</w:t>
      </w:r>
      <w:r w:rsidRPr="00AD2E4A">
        <w:rPr>
          <w:bCs/>
          <w:sz w:val="20"/>
          <w:szCs w:val="20"/>
          <w:lang w:eastAsia="pt-BR"/>
        </w:rPr>
        <w:t>”.</w:t>
      </w:r>
    </w:p>
    <w:p w:rsidR="00A04760" w:rsidRPr="00AD2E4A" w:rsidRDefault="00A04760" w:rsidP="00A0476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04760" w:rsidP="00A0476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AD2E4A">
        <w:rPr>
          <w:sz w:val="20"/>
          <w:szCs w:val="18"/>
          <w:lang w:eastAsia="pt-BR"/>
        </w:rPr>
        <w:t>A alternativa correta é a [E], pois não apresenta nenhum pseudofruto.</w:t>
      </w:r>
      <w:r w:rsidRPr="00AD2E4A">
        <w:rPr>
          <w:sz w:val="20"/>
          <w:szCs w:val="20"/>
          <w:lang w:eastAsia="pt-BR"/>
        </w:rPr>
        <w:t xml:space="preserve"> </w:t>
      </w:r>
    </w:p>
    <w:p w:rsidR="00000000" w:rsidRDefault="00CC763F" w:rsidP="00A0476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A0476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A0476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01397" w:rsidRPr="00880A62" w:rsidRDefault="000D1869" w:rsidP="00601397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 2018)  </w:t>
      </w:r>
      <w:r w:rsidR="00601397" w:rsidRPr="00880A62">
        <w:rPr>
          <w:sz w:val="20"/>
          <w:lang w:eastAsia="pt-BR"/>
        </w:rPr>
        <w:t xml:space="preserve">Os frutos são classificados em vários tipos, dependendo de sua origem no desenvolvimento. Na sua maioria, os frutos são derivados de um único carpelo ou de vários carpelos fusionados, denominados </w:t>
      </w:r>
      <w:r w:rsidR="00601397" w:rsidRPr="00880A62">
        <w:rPr>
          <w:b/>
          <w:sz w:val="20"/>
          <w:lang w:eastAsia="pt-BR"/>
        </w:rPr>
        <w:t>frutos simples</w:t>
      </w:r>
      <w:r w:rsidR="00601397" w:rsidRPr="00880A62">
        <w:rPr>
          <w:sz w:val="20"/>
          <w:lang w:eastAsia="pt-BR"/>
        </w:rPr>
        <w:t xml:space="preserve">. O </w:t>
      </w:r>
      <w:r w:rsidR="00601397" w:rsidRPr="00880A62">
        <w:rPr>
          <w:b/>
          <w:sz w:val="20"/>
          <w:lang w:eastAsia="pt-BR"/>
        </w:rPr>
        <w:t>fruto agregado</w:t>
      </w:r>
      <w:r w:rsidR="00601397" w:rsidRPr="00880A62">
        <w:rPr>
          <w:sz w:val="20"/>
          <w:lang w:eastAsia="pt-BR"/>
        </w:rPr>
        <w:t xml:space="preserve"> resulta de uma única flor que tem mais de um carpelo separado, cada qual formando um pequeno fruto. Um </w:t>
      </w:r>
      <w:r w:rsidR="00601397" w:rsidRPr="00880A62">
        <w:rPr>
          <w:b/>
          <w:sz w:val="20"/>
          <w:lang w:eastAsia="pt-BR"/>
        </w:rPr>
        <w:t>fruto múltiplo</w:t>
      </w:r>
      <w:r w:rsidR="00601397" w:rsidRPr="00880A62">
        <w:rPr>
          <w:sz w:val="20"/>
          <w:lang w:eastAsia="pt-BR"/>
        </w:rPr>
        <w:t xml:space="preserve"> desenvolve-se de uma inflorescência, um grupo de flores fortemente agrupadas.</w:t>
      </w:r>
    </w:p>
    <w:p w:rsidR="00000000" w:rsidRDefault="00601397" w:rsidP="0060139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0A62">
        <w:rPr>
          <w:sz w:val="20"/>
          <w:lang w:eastAsia="pt-BR"/>
        </w:rPr>
        <w:t xml:space="preserve">Em relação às informações acima, assinale a alternativa que contém, respectivamente, um representante de </w:t>
      </w:r>
      <w:r w:rsidRPr="00880A62">
        <w:rPr>
          <w:b/>
          <w:sz w:val="20"/>
          <w:lang w:eastAsia="pt-BR"/>
        </w:rPr>
        <w:t>fruto simples</w:t>
      </w:r>
      <w:r w:rsidRPr="00880A62">
        <w:rPr>
          <w:sz w:val="20"/>
          <w:lang w:eastAsia="pt-BR"/>
        </w:rPr>
        <w:t xml:space="preserve">, de </w:t>
      </w:r>
      <w:r w:rsidRPr="00880A62">
        <w:rPr>
          <w:b/>
          <w:sz w:val="20"/>
          <w:lang w:eastAsia="pt-BR"/>
        </w:rPr>
        <w:t>fruto agregado</w:t>
      </w:r>
      <w:r w:rsidRPr="00880A62">
        <w:rPr>
          <w:sz w:val="20"/>
          <w:lang w:eastAsia="pt-BR"/>
        </w:rPr>
        <w:t xml:space="preserve"> e de </w:t>
      </w:r>
      <w:r w:rsidRPr="00880A62">
        <w:rPr>
          <w:b/>
          <w:sz w:val="20"/>
          <w:lang w:eastAsia="pt-BR"/>
        </w:rPr>
        <w:t>fruto múltiplo</w:t>
      </w:r>
      <w:r w:rsidRPr="00880A62">
        <w:rPr>
          <w:sz w:val="20"/>
          <w:lang w:eastAsia="pt-BR"/>
        </w:rPr>
        <w:t xml:space="preserve">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D7DA3" w:rsidRPr="00A24B44">
        <w:rPr>
          <w:sz w:val="20"/>
          <w:lang w:eastAsia="pt-BR"/>
        </w:rPr>
        <w:t xml:space="preserve">Pêssego, tomate e amendoim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4509" w:rsidRPr="0043108F">
        <w:rPr>
          <w:sz w:val="20"/>
          <w:lang w:eastAsia="pt-BR"/>
        </w:rPr>
        <w:t xml:space="preserve">Limão, figo e amor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4924" w:rsidRPr="0042738E">
        <w:rPr>
          <w:sz w:val="20"/>
          <w:lang w:eastAsia="pt-BR"/>
        </w:rPr>
        <w:t xml:space="preserve">Maçã, morango e jac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14D9" w:rsidRPr="00416ABF">
        <w:rPr>
          <w:sz w:val="20"/>
          <w:lang w:eastAsia="pt-BR"/>
        </w:rPr>
        <w:t xml:space="preserve">Ervilha, framboesa e abacaxi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894A67" w:rsidRPr="001D7C1F" w:rsidRDefault="00894A67" w:rsidP="00894A6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D7C1F">
        <w:rPr>
          <w:sz w:val="20"/>
          <w:lang w:eastAsia="pt-BR"/>
        </w:rPr>
        <w:t>[D]</w:t>
      </w:r>
    </w:p>
    <w:p w:rsidR="00592A75" w:rsidRPr="001D7C1F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E222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D7C1F">
        <w:rPr>
          <w:sz w:val="20"/>
          <w:szCs w:val="20"/>
          <w:lang w:eastAsia="pt-BR"/>
        </w:rPr>
        <w:t>São, respectivamente, fruto simples, agregado e múltiplo: ervilha, framboesa e abacaxi.</w:t>
      </w:r>
      <w:r w:rsidR="00474B44" w:rsidRPr="001D7C1F">
        <w:rPr>
          <w:sz w:val="20"/>
          <w:szCs w:val="20"/>
          <w:lang w:eastAsia="pt-BR"/>
        </w:rPr>
        <w:t xml:space="preserve">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BD7218" w:rsidRPr="00B85093" w:rsidRDefault="000D1869" w:rsidP="00BD721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 2018)  </w:t>
      </w:r>
      <w:r w:rsidR="00BD7218" w:rsidRPr="00B85093">
        <w:rPr>
          <w:sz w:val="20"/>
          <w:szCs w:val="19"/>
          <w:lang w:eastAsia="pt-BR"/>
        </w:rPr>
        <w:t>O surgimento do fruto e o surgimento do endosperma, tecido de reserva que nutre o embrião, são considerados importantes novidades evolutivas das Angiospermas, contribuindo para que esse grupo de plantas domine grande parte dos ambientes terrestres do planeta.</w:t>
      </w:r>
    </w:p>
    <w:p w:rsidR="00BD7218" w:rsidRPr="00B85093" w:rsidRDefault="00BD7218" w:rsidP="00BD721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BD7218" w:rsidRPr="00B85093" w:rsidRDefault="00BD7218" w:rsidP="00BD7218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19"/>
          <w:lang w:eastAsia="pt-BR"/>
        </w:rPr>
      </w:pPr>
      <w:r w:rsidRPr="00B85093">
        <w:rPr>
          <w:sz w:val="20"/>
          <w:szCs w:val="20"/>
          <w:lang w:eastAsia="pt-BR"/>
        </w:rPr>
        <w:t xml:space="preserve">a) </w:t>
      </w:r>
      <w:r w:rsidRPr="00B85093">
        <w:rPr>
          <w:sz w:val="20"/>
          <w:szCs w:val="19"/>
          <w:lang w:eastAsia="pt-BR"/>
        </w:rPr>
        <w:t>Cite duas vantagens que, em termos evolutivos, os frutos representaram na conquista do ambiente terrestre.</w:t>
      </w:r>
    </w:p>
    <w:p w:rsidR="00000000" w:rsidRDefault="00BD7218" w:rsidP="00BD7218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85093">
        <w:rPr>
          <w:sz w:val="20"/>
          <w:szCs w:val="20"/>
          <w:lang w:eastAsia="pt-BR"/>
        </w:rPr>
        <w:t xml:space="preserve">b) </w:t>
      </w:r>
      <w:r w:rsidRPr="00B85093">
        <w:rPr>
          <w:sz w:val="20"/>
          <w:szCs w:val="19"/>
          <w:lang w:eastAsia="pt-BR"/>
        </w:rPr>
        <w:t>A ocorrência de um tecido que armazena nutrientes para o embrião não é exclusividade das Angiospermas. Cite o grupo de plantas no qual esse tipo de tecido também ocorre. Explique por que na realização de suas funções o endosperma das Angiospermas é mais eficaz do que o tecido de reserva desse grupo.</w:t>
      </w:r>
      <w:r w:rsidR="00592A75" w:rsidRPr="00B85093">
        <w:rPr>
          <w:sz w:val="20"/>
          <w:szCs w:val="19"/>
          <w:lang w:eastAsia="pt-BR"/>
        </w:rPr>
        <w:t xml:space="preserve"> </w:t>
      </w:r>
    </w:p>
    <w:p w:rsidR="00000000" w:rsidRDefault="00CC763F" w:rsidP="00BD7218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C763F" w:rsidP="00BD7218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C763F" w:rsidP="00BD7218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CC763F" w:rsidP="00BD7218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717399" w:rsidRDefault="00A848EA" w:rsidP="00A848E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717399">
        <w:rPr>
          <w:sz w:val="20"/>
          <w:szCs w:val="20"/>
          <w:lang w:eastAsia="pt-BR"/>
        </w:rPr>
        <w:t>a) Os frutos das Angiospermas contribuem na conquista do ambiente terrestre por essas plantas, porque protegem as sementes e permitem a sua dispersão para novos ambientes.</w:t>
      </w:r>
    </w:p>
    <w:p w:rsidR="00000000" w:rsidRDefault="00A848EA" w:rsidP="00A848E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717399">
        <w:rPr>
          <w:sz w:val="20"/>
          <w:szCs w:val="20"/>
          <w:lang w:eastAsia="pt-BR"/>
        </w:rPr>
        <w:t xml:space="preserve">b) As sementes da Gimnospermas também apresentam o endosperma, denominado primário. A reserva das Angiospermas é triploide, enquanto o das Gimnospermas é haploide. Sendo triploide </w:t>
      </w:r>
      <w:r w:rsidR="00BD7912" w:rsidRPr="00717399">
        <w:rPr>
          <w:position w:val="-10"/>
          <w:sz w:val="20"/>
          <w:szCs w:val="20"/>
          <w:lang w:eastAsia="pt-BR"/>
        </w:rPr>
        <w:object w:dxaOrig="4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4.75pt;height:15pt" o:ole="">
            <v:imagedata r:id="rId11" o:title=""/>
          </v:shape>
          <o:OLEObject Type="Embed" ProgID="Equation.DSMT4" ShapeID="_x0000_i1030" DrawAspect="Content" ObjectID="_1625757349" r:id="rId12"/>
        </w:object>
      </w:r>
      <w:r w:rsidRPr="00717399">
        <w:rPr>
          <w:sz w:val="20"/>
          <w:szCs w:val="20"/>
          <w:lang w:eastAsia="pt-BR"/>
        </w:rPr>
        <w:t xml:space="preserve"> o tecido que nutre o embrião durante a germinação produz maior quantidade de nutrientes. </w:t>
      </w:r>
    </w:p>
    <w:p w:rsidR="00000000" w:rsidRDefault="00CC763F" w:rsidP="00A848E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C763F" w:rsidP="00A848E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C763F" w:rsidP="00A848E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737A8" w:rsidRPr="006E75F0" w:rsidRDefault="000D1869" w:rsidP="004737A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l 2018)  </w:t>
      </w:r>
      <w:r w:rsidR="004737A8" w:rsidRPr="006E75F0">
        <w:rPr>
          <w:sz w:val="20"/>
          <w:szCs w:val="19"/>
          <w:lang w:eastAsia="pt-BR"/>
        </w:rPr>
        <w:t>Leia o trecho do poema a seguir.</w:t>
      </w:r>
    </w:p>
    <w:p w:rsidR="004737A8" w:rsidRPr="006E75F0" w:rsidRDefault="004737A8" w:rsidP="004737A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4737A8" w:rsidRPr="006E75F0" w:rsidRDefault="004737A8" w:rsidP="004737A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6E75F0">
        <w:rPr>
          <w:sz w:val="20"/>
          <w:szCs w:val="19"/>
          <w:lang w:eastAsia="pt-BR"/>
        </w:rPr>
        <w:t>– Trabalhando nessa terra,</w:t>
      </w:r>
    </w:p>
    <w:p w:rsidR="004737A8" w:rsidRPr="006E75F0" w:rsidRDefault="004737A8" w:rsidP="004737A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6E75F0">
        <w:rPr>
          <w:sz w:val="20"/>
          <w:szCs w:val="19"/>
          <w:lang w:eastAsia="pt-BR"/>
        </w:rPr>
        <w:t>tu sozinho tudo empreitas:</w:t>
      </w:r>
    </w:p>
    <w:p w:rsidR="004737A8" w:rsidRPr="006E75F0" w:rsidRDefault="004737A8" w:rsidP="004737A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6E75F0">
        <w:rPr>
          <w:sz w:val="20"/>
          <w:szCs w:val="19"/>
          <w:lang w:eastAsia="pt-BR"/>
        </w:rPr>
        <w:t>serás semente, adubo, colheita.</w:t>
      </w:r>
    </w:p>
    <w:p w:rsidR="004737A8" w:rsidRPr="006E75F0" w:rsidRDefault="004737A8" w:rsidP="004737A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6E75F0">
        <w:rPr>
          <w:sz w:val="20"/>
          <w:szCs w:val="19"/>
          <w:lang w:eastAsia="pt-BR"/>
        </w:rPr>
        <w:t>– Não levas semente na mão:</w:t>
      </w:r>
    </w:p>
    <w:p w:rsidR="004737A8" w:rsidRPr="006E75F0" w:rsidRDefault="004737A8" w:rsidP="004737A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6E75F0">
        <w:rPr>
          <w:sz w:val="20"/>
          <w:szCs w:val="19"/>
          <w:lang w:eastAsia="pt-BR"/>
        </w:rPr>
        <w:t>és agora o próprio grão.</w:t>
      </w:r>
    </w:p>
    <w:p w:rsidR="004737A8" w:rsidRPr="006E75F0" w:rsidRDefault="004737A8" w:rsidP="004737A8">
      <w:pPr>
        <w:autoSpaceDE w:val="0"/>
        <w:autoSpaceDN w:val="0"/>
        <w:adjustRightInd w:val="0"/>
        <w:spacing w:after="0" w:line="240" w:lineRule="auto"/>
        <w:rPr>
          <w:sz w:val="20"/>
          <w:szCs w:val="15"/>
          <w:lang w:eastAsia="pt-BR"/>
        </w:rPr>
      </w:pPr>
    </w:p>
    <w:p w:rsidR="004737A8" w:rsidRPr="006E75F0" w:rsidRDefault="004737A8" w:rsidP="004737A8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15"/>
          <w:lang w:eastAsia="pt-BR"/>
        </w:rPr>
      </w:pPr>
      <w:r w:rsidRPr="006E75F0">
        <w:rPr>
          <w:sz w:val="20"/>
          <w:szCs w:val="15"/>
          <w:lang w:eastAsia="pt-BR"/>
        </w:rPr>
        <w:t xml:space="preserve">(MELO NETO, J. C. </w:t>
      </w:r>
      <w:r w:rsidRPr="006E75F0">
        <w:rPr>
          <w:i/>
          <w:sz w:val="20"/>
          <w:szCs w:val="15"/>
          <w:lang w:eastAsia="pt-BR"/>
        </w:rPr>
        <w:t>Morte e Vida Severina</w:t>
      </w:r>
      <w:r w:rsidRPr="006E75F0">
        <w:rPr>
          <w:sz w:val="20"/>
          <w:szCs w:val="15"/>
          <w:lang w:eastAsia="pt-BR"/>
        </w:rPr>
        <w:t>. Universidade da Amazônia, NEAD – Núcleo de Educação à Distância. p.21-13.</w:t>
      </w:r>
    </w:p>
    <w:p w:rsidR="004737A8" w:rsidRPr="006E75F0" w:rsidRDefault="004737A8" w:rsidP="004737A8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15"/>
          <w:lang w:eastAsia="pt-BR"/>
        </w:rPr>
      </w:pPr>
      <w:r w:rsidRPr="006E75F0">
        <w:rPr>
          <w:sz w:val="20"/>
          <w:szCs w:val="15"/>
          <w:lang w:eastAsia="pt-BR"/>
        </w:rPr>
        <w:t>Disponível em: &lt;www.nead.unama.br&gt;. Acesso em: 28 ago. 2017).</w:t>
      </w:r>
    </w:p>
    <w:p w:rsidR="004737A8" w:rsidRPr="006E75F0" w:rsidRDefault="004737A8" w:rsidP="004737A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4737A8" w:rsidRPr="006E75F0" w:rsidRDefault="004737A8" w:rsidP="004737A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000000" w:rsidRDefault="004737A8" w:rsidP="004737A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E75F0">
        <w:rPr>
          <w:sz w:val="20"/>
          <w:szCs w:val="19"/>
          <w:lang w:eastAsia="pt-BR"/>
        </w:rPr>
        <w:t xml:space="preserve">A semente é considerada uma estrutura reprodutiva originada a partir do desenvolvimento do óvulo. Com base nos conhecimentos sobre sementes, assinale a alternativa corret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5CAB" w:rsidRPr="00A356A9">
        <w:rPr>
          <w:sz w:val="20"/>
          <w:szCs w:val="19"/>
          <w:lang w:eastAsia="pt-BR"/>
        </w:rPr>
        <w:t xml:space="preserve">Nas angiospermas, a semente é um óvulo imaturo envolvido por cinco camadas de tecidos parenquimáticos que formam os estróbilos masculino e feminin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D28BD" w:rsidRPr="00FD3A19">
        <w:rPr>
          <w:sz w:val="20"/>
          <w:szCs w:val="19"/>
          <w:lang w:eastAsia="pt-BR"/>
        </w:rPr>
        <w:t xml:space="preserve">A dependência de água para a fecundação nas gimnospermas possibilita a dispersão de suas sementes nas mais diferentes regiões do planet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7DB8" w:rsidRPr="00B30AED">
        <w:rPr>
          <w:sz w:val="20"/>
          <w:szCs w:val="19"/>
          <w:lang w:eastAsia="pt-BR"/>
        </w:rPr>
        <w:t xml:space="preserve">À semente das angiospermas é atribuído um valor significativo de sobrevivência porque ela confere nutrição ao embrião até que ocorra a germinaçã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C62CA" w:rsidRPr="007013E4">
        <w:rPr>
          <w:sz w:val="20"/>
          <w:szCs w:val="19"/>
          <w:lang w:eastAsia="pt-BR"/>
        </w:rPr>
        <w:t xml:space="preserve">As sementes das gimnospermas são protegidas por um carpelo queratinizado, o que dificulta a sua ingestão e dispersão pelos animais frugívor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5335" w:rsidRPr="00195B79">
        <w:rPr>
          <w:sz w:val="20"/>
          <w:szCs w:val="19"/>
          <w:lang w:eastAsia="pt-BR"/>
        </w:rPr>
        <w:t xml:space="preserve">A germinação das sementes de gimnospermas ocorre na forma hipógea, ou seja, os cotilédones são trazidos para fora do solo, o que lhes confere uma vantagem evolutiv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670205" w:rsidRPr="00C4570F" w:rsidRDefault="00670205" w:rsidP="0067020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4570F">
        <w:rPr>
          <w:sz w:val="20"/>
          <w:szCs w:val="20"/>
          <w:lang w:eastAsia="pt-BR"/>
        </w:rPr>
        <w:t>[C]</w:t>
      </w:r>
    </w:p>
    <w:p w:rsidR="00592A75" w:rsidRPr="00C4570F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D74D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C4570F">
        <w:rPr>
          <w:sz w:val="20"/>
          <w:szCs w:val="18"/>
          <w:lang w:eastAsia="pt-BR"/>
        </w:rPr>
        <w:t>Nas angiospermas, a semente é uma estrutura reprodutiva que se forma a partir do desenvolvimento do óvulo, sendo o embrião envolvido por um suprimento de nutrientes dentro de um revestimento de proteção.</w:t>
      </w:r>
      <w:r w:rsidRPr="00C4570F">
        <w:rPr>
          <w:sz w:val="20"/>
          <w:szCs w:val="20"/>
          <w:lang w:eastAsia="pt-BR"/>
        </w:rPr>
        <w:t xml:space="preserve">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224430" w:rsidRPr="00B958C7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(Libras))  </w:t>
      </w:r>
      <w:r w:rsidR="00224430" w:rsidRPr="00B958C7">
        <w:rPr>
          <w:sz w:val="20"/>
          <w:szCs w:val="20"/>
          <w:lang w:eastAsia="pt-BR"/>
        </w:rPr>
        <w:t>Os manguezais são considerados um ecossistema costeiro de transição, pois são terrestres e estão localizados no encontro das águas dos rios com o mar. Estão sujeitos ao regime das marés e são dominados por espécies vegetais típicas, que conseguem se desenvolver nesse ambiente de elevada salinidade. Nos manguezais, é comum observar raízes suporte, que ajudam na sustentação em função do solo lodoso, bem como raízes que crescem verticalmente do solo (geotropismo negativo).</w:t>
      </w:r>
    </w:p>
    <w:p w:rsidR="00224430" w:rsidRPr="00B958C7" w:rsidRDefault="002244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24430" w:rsidRPr="00B958C7" w:rsidRDefault="00224430" w:rsidP="0022443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B958C7">
        <w:rPr>
          <w:sz w:val="20"/>
          <w:szCs w:val="20"/>
          <w:lang w:eastAsia="pt-BR"/>
        </w:rPr>
        <w:t>Disponível em: http://vivimarc.sites.uol.com.br. Acessos em: 20 fev. 2012 (adaptado).</w:t>
      </w:r>
    </w:p>
    <w:p w:rsidR="00224430" w:rsidRPr="00B958C7" w:rsidRDefault="002244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24430" w:rsidRPr="00B958C7" w:rsidRDefault="002244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244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958C7">
        <w:rPr>
          <w:sz w:val="20"/>
          <w:szCs w:val="20"/>
          <w:lang w:eastAsia="pt-BR"/>
        </w:rPr>
        <w:t xml:space="preserve">Essas últimas raízes citadas desenvolvem estruturas em sua porção aérea relacionadas à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4D4A" w:rsidRPr="00474E66">
        <w:rPr>
          <w:sz w:val="20"/>
          <w:szCs w:val="20"/>
          <w:lang w:eastAsia="pt-BR"/>
        </w:rPr>
        <w:t xml:space="preserve">flutuação. </w:t>
      </w:r>
      <w:r w:rsidR="00474B44" w:rsidRPr="00474E6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4651C" w:rsidRPr="008E6EC4">
        <w:rPr>
          <w:sz w:val="20"/>
          <w:szCs w:val="20"/>
          <w:lang w:eastAsia="pt-BR"/>
        </w:rPr>
        <w:t>transpiração.</w:t>
      </w:r>
      <w:r w:rsidR="00474B44" w:rsidRPr="008E6EC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1ABA" w:rsidRPr="00B75E68">
        <w:rPr>
          <w:sz w:val="20"/>
          <w:szCs w:val="20"/>
          <w:lang w:eastAsia="pt-BR"/>
        </w:rPr>
        <w:t xml:space="preserve">troca gasosa. </w:t>
      </w:r>
      <w:r w:rsidR="00474B44" w:rsidRPr="00B75E6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B090C" w:rsidRPr="000403D3">
        <w:rPr>
          <w:sz w:val="20"/>
          <w:szCs w:val="20"/>
          <w:lang w:eastAsia="pt-BR"/>
        </w:rPr>
        <w:t xml:space="preserve">excreção de sal. </w:t>
      </w:r>
      <w:r w:rsidR="00474B44" w:rsidRPr="000403D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6498" w:rsidRPr="0078093B">
        <w:rPr>
          <w:sz w:val="20"/>
          <w:szCs w:val="20"/>
          <w:lang w:eastAsia="pt-BR"/>
        </w:rPr>
        <w:t xml:space="preserve">absorção de nutrientes. </w:t>
      </w:r>
      <w:r w:rsidR="00474B44" w:rsidRPr="0078093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B51FCC" w:rsidRDefault="00216CF7" w:rsidP="00216C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51FCC">
        <w:rPr>
          <w:sz w:val="20"/>
          <w:szCs w:val="20"/>
          <w:lang w:eastAsia="pt-BR"/>
        </w:rPr>
        <w:t>[C]</w:t>
      </w:r>
    </w:p>
    <w:p w:rsidR="0014167A" w:rsidRPr="00B51FCC" w:rsidRDefault="0014167A" w:rsidP="00216C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4167A" w:rsidP="00216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51FCC">
        <w:rPr>
          <w:sz w:val="20"/>
          <w:szCs w:val="20"/>
          <w:lang w:eastAsia="pt-BR"/>
        </w:rPr>
        <w:t xml:space="preserve">As raízes aéreas (pneumatóforos) observadas em diversas espécies de plantas dos manguezais estão relacionadas à troca gasosa. </w:t>
      </w:r>
    </w:p>
    <w:p w:rsidR="00000000" w:rsidRDefault="00CC763F" w:rsidP="00216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 w:rsidP="00216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 w:rsidP="00216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004BB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)  </w:t>
      </w:r>
      <w:r w:rsidR="00004BBC" w:rsidRPr="002002C5">
        <w:rPr>
          <w:sz w:val="20"/>
          <w:szCs w:val="20"/>
          <w:lang w:eastAsia="pt-BR"/>
        </w:rPr>
        <w:t xml:space="preserve">Em relação às raízes de Angiospermas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240F1" w:rsidRPr="00356632">
        <w:rPr>
          <w:sz w:val="20"/>
          <w:szCs w:val="20"/>
          <w:lang w:eastAsia="pt-BR"/>
        </w:rPr>
        <w:t>são as responsáveis pela nutrição orgânica das plantas.</w:t>
      </w:r>
      <w:r w:rsidR="00474B44" w:rsidRPr="0035663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553DC" w:rsidRPr="007952F2">
        <w:rPr>
          <w:sz w:val="20"/>
          <w:szCs w:val="20"/>
          <w:lang w:eastAsia="pt-BR"/>
        </w:rPr>
        <w:t xml:space="preserve">absorvem macronutrientes como o manganês </w:t>
      </w:r>
      <w:bookmarkStart w:id="1" w:name="MTBlankEqn"/>
      <w:r w:rsidR="00F8213D" w:rsidRPr="007952F2">
        <w:rPr>
          <w:position w:val="-10"/>
          <w:sz w:val="20"/>
          <w:lang w:eastAsia="pt-BR"/>
        </w:rPr>
        <w:object w:dxaOrig="520" w:dyaOrig="300">
          <v:shape id="_x0000_i1031" type="#_x0000_t75" style="width:26.25pt;height:15pt" o:ole="">
            <v:imagedata r:id="rId13" o:title=""/>
          </v:shape>
          <o:OLEObject Type="Embed" ProgID="Equation.DSMT4" ShapeID="_x0000_i1031" DrawAspect="Content" ObjectID="_1625757350" r:id="rId14"/>
        </w:object>
      </w:r>
      <w:bookmarkEnd w:id="1"/>
      <w:r w:rsidR="000553DC" w:rsidRPr="007952F2">
        <w:rPr>
          <w:sz w:val="20"/>
          <w:szCs w:val="20"/>
          <w:lang w:eastAsia="pt-BR"/>
        </w:rPr>
        <w:t xml:space="preserve"> </w:t>
      </w:r>
      <w:r w:rsidR="00474B44" w:rsidRPr="007952F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3136E" w:rsidRPr="00F72712">
        <w:rPr>
          <w:sz w:val="20"/>
          <w:szCs w:val="20"/>
          <w:lang w:eastAsia="pt-BR"/>
        </w:rPr>
        <w:t>têm o câmbio fascicular como o responsável pelo crescimento em altura.</w:t>
      </w:r>
      <w:r w:rsidR="00474B44" w:rsidRPr="00F7271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64B6" w:rsidRPr="00207C6E">
        <w:rPr>
          <w:sz w:val="20"/>
          <w:szCs w:val="20"/>
          <w:lang w:eastAsia="pt-BR"/>
        </w:rPr>
        <w:t>apresentam epiderme e mesofilo altamente diferenciado.</w:t>
      </w:r>
      <w:r w:rsidR="00ED64B6" w:rsidRPr="00207C6E">
        <w:rPr>
          <w:sz w:val="20"/>
          <w:lang w:eastAsia="pt-BR"/>
        </w:rPr>
        <w:t xml:space="preserve"> </w:t>
      </w:r>
      <w:r w:rsidR="00474B44" w:rsidRPr="00207C6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339E" w:rsidRPr="00622C22">
        <w:rPr>
          <w:sz w:val="20"/>
          <w:szCs w:val="20"/>
          <w:lang w:eastAsia="pt-BR"/>
        </w:rPr>
        <w:t>têm pelos absorventes como os principais responsáveis pela absorção de água e sais minerais.</w:t>
      </w:r>
      <w:r w:rsidR="00474B44" w:rsidRPr="00622C2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1E725C" w:rsidRDefault="002C17B3" w:rsidP="002C17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E725C">
        <w:rPr>
          <w:sz w:val="20"/>
          <w:szCs w:val="20"/>
          <w:lang w:eastAsia="pt-BR"/>
        </w:rPr>
        <w:t>[E]</w:t>
      </w:r>
    </w:p>
    <w:p w:rsidR="00BD6F6B" w:rsidRPr="001E725C" w:rsidRDefault="00BD6F6B" w:rsidP="002C17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D6F6B" w:rsidP="002C17B3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1E725C">
        <w:rPr>
          <w:sz w:val="20"/>
          <w:szCs w:val="20"/>
          <w:lang w:eastAsia="pt-BR"/>
        </w:rPr>
        <w:t xml:space="preserve">Os pelos absorventes epidérmicos presentes nas raízes de angiospermas são os principais responsáveis pela absorção de água e sais minerais que compõem a seiva bruta (ou inorgânica). </w:t>
      </w:r>
    </w:p>
    <w:p w:rsidR="00000000" w:rsidRDefault="00CC763F" w:rsidP="002C17B3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2C17B3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2C17B3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291046" w:rsidRPr="00B40334" w:rsidRDefault="000D1869" w:rsidP="00291046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291046" w:rsidRPr="00B40334">
        <w:rPr>
          <w:sz w:val="20"/>
          <w:szCs w:val="18"/>
          <w:lang w:eastAsia="pt-BR"/>
        </w:rPr>
        <w:t>Considerando as raízes das angiospermas, assinale a opção que apresenta corretamente os tipos de raiz correspondentes às seguintes descrições:</w:t>
      </w:r>
    </w:p>
    <w:p w:rsidR="00291046" w:rsidRPr="00B40334" w:rsidRDefault="00291046" w:rsidP="00291046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291046" w:rsidRPr="00B40334" w:rsidRDefault="00291046" w:rsidP="00291046">
      <w:pPr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18"/>
          <w:lang w:eastAsia="pt-BR"/>
        </w:rPr>
      </w:pPr>
      <w:r w:rsidRPr="00B40334">
        <w:rPr>
          <w:sz w:val="20"/>
          <w:szCs w:val="18"/>
          <w:lang w:eastAsia="pt-BR"/>
        </w:rPr>
        <w:t>I. Atua como órgão de reserva de alimento, que, nas plantas, se encontra na forma de amido.</w:t>
      </w:r>
    </w:p>
    <w:p w:rsidR="00291046" w:rsidRPr="00B40334" w:rsidRDefault="00291046" w:rsidP="00291046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B40334">
        <w:rPr>
          <w:sz w:val="20"/>
          <w:szCs w:val="18"/>
          <w:lang w:eastAsia="pt-BR"/>
        </w:rPr>
        <w:t>II. Seu eixo principal é subterrâneo e profundo, possuindo ramificações que garantem a fixação da planta no solo.</w:t>
      </w:r>
    </w:p>
    <w:p w:rsidR="00291046" w:rsidRPr="00B40334" w:rsidRDefault="00291046" w:rsidP="00291046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B40334">
        <w:rPr>
          <w:sz w:val="20"/>
          <w:szCs w:val="18"/>
          <w:lang w:eastAsia="pt-BR"/>
        </w:rPr>
        <w:t>III. Comum em plantas aéreas, busca envolver a planta hospedeira, comprometendo a circulação da seiva.</w:t>
      </w:r>
    </w:p>
    <w:p w:rsidR="00291046" w:rsidRPr="00B40334" w:rsidRDefault="00291046" w:rsidP="00291046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B40334">
        <w:rPr>
          <w:sz w:val="20"/>
          <w:szCs w:val="18"/>
          <w:lang w:eastAsia="pt-BR"/>
        </w:rPr>
        <w:t>IV. Os ramos radiculares são fundidos ao caule e são importantes na fixação da planta no solo.</w:t>
      </w:r>
    </w:p>
    <w:p w:rsidR="00291046" w:rsidRPr="00B40334" w:rsidRDefault="00291046" w:rsidP="00291046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000000" w:rsidRDefault="00291046" w:rsidP="0029104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40334">
        <w:rPr>
          <w:sz w:val="20"/>
          <w:szCs w:val="18"/>
          <w:lang w:eastAsia="pt-BR"/>
        </w:rPr>
        <w:t xml:space="preserve">A sequência correta é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65310" w:rsidRPr="001F70A6">
        <w:rPr>
          <w:sz w:val="20"/>
          <w:szCs w:val="18"/>
          <w:lang w:eastAsia="pt-BR"/>
        </w:rPr>
        <w:t xml:space="preserve">I. tuberosa; II. pivotante; III. estrangulante; IV. tabular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1C64" w:rsidRPr="00540B25">
        <w:rPr>
          <w:sz w:val="20"/>
          <w:szCs w:val="18"/>
          <w:lang w:eastAsia="pt-BR"/>
        </w:rPr>
        <w:t xml:space="preserve">I. catáfilo; II. pneumatóforo; III. estrangulante; IV. escor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10B4E" w:rsidRPr="00977932">
        <w:rPr>
          <w:sz w:val="20"/>
          <w:szCs w:val="18"/>
          <w:lang w:eastAsia="pt-BR"/>
        </w:rPr>
        <w:t xml:space="preserve">I. catáfilo; II. sugadora; III. fasciculada, IV. tabular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363B" w:rsidRPr="00691371">
        <w:rPr>
          <w:sz w:val="20"/>
          <w:szCs w:val="18"/>
          <w:lang w:eastAsia="pt-BR"/>
        </w:rPr>
        <w:t xml:space="preserve">I. tuberosa; II. axial; III. rizoide; IV. escor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E128A0" w:rsidRPr="00766BBF" w:rsidRDefault="00E128A0" w:rsidP="00E128A0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766BBF">
        <w:rPr>
          <w:sz w:val="20"/>
          <w:szCs w:val="18"/>
          <w:lang w:eastAsia="pt-BR"/>
        </w:rPr>
        <w:t>[A]</w:t>
      </w:r>
    </w:p>
    <w:p w:rsidR="00592A75" w:rsidRPr="00766BBF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0662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66BBF">
        <w:rPr>
          <w:sz w:val="20"/>
          <w:szCs w:val="20"/>
          <w:lang w:eastAsia="pt-BR"/>
        </w:rPr>
        <w:t xml:space="preserve">A correlação entre as características e o tipo de raiz é: I. tuberosas; II. pivotante; III. estrangulante; IV. tabular.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623D8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623D8F" w:rsidRPr="006632D6">
        <w:rPr>
          <w:sz w:val="20"/>
          <w:szCs w:val="20"/>
          <w:lang w:eastAsia="pt-BR"/>
        </w:rPr>
        <w:t xml:space="preserve">As raízes das angiospermas podem apresentar especializações que permitem classificá-las em diversos tipos. É correto afirmar que as raíze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82E21" w:rsidRPr="005D7B42">
        <w:rPr>
          <w:sz w:val="20"/>
          <w:szCs w:val="20"/>
          <w:lang w:eastAsia="pt-BR"/>
        </w:rPr>
        <w:t>escoras apresentam um revestimento chamado velame, uma epiderme multiestratificada.</w:t>
      </w:r>
      <w:r w:rsidR="00474B44" w:rsidRPr="005D7B4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7521" w:rsidRPr="00694704">
        <w:rPr>
          <w:sz w:val="20"/>
          <w:szCs w:val="20"/>
          <w:lang w:eastAsia="pt-BR"/>
        </w:rPr>
        <w:t>respiratórias ou pneumatóforos são adaptadas à realização de trocas gasosas que ocorrem nos pneumatódios.</w:t>
      </w:r>
      <w:r w:rsidR="00474B44" w:rsidRPr="0069470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4336" w:rsidRPr="00194C2F">
        <w:rPr>
          <w:sz w:val="20"/>
          <w:szCs w:val="20"/>
          <w:lang w:eastAsia="pt-BR"/>
        </w:rPr>
        <w:t>tuberosas possuem o apreensório para se fixarem ao hospedeiro e de onde partem finas projeções, os haustórios.</w:t>
      </w:r>
      <w:r w:rsidR="00474B44" w:rsidRPr="00194C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53DA" w:rsidRPr="00F151A4">
        <w:rPr>
          <w:sz w:val="20"/>
          <w:szCs w:val="20"/>
          <w:lang w:eastAsia="pt-BR"/>
        </w:rPr>
        <w:t>sugadoras armazenam reservas nutritivas, principalmente o amido, e por isso apresentam grande diâmetro.</w:t>
      </w:r>
      <w:r w:rsidR="00474B44" w:rsidRPr="00F151A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125D88" w:rsidRDefault="00802ED0" w:rsidP="00802ED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25D88">
        <w:rPr>
          <w:sz w:val="20"/>
          <w:szCs w:val="20"/>
          <w:lang w:eastAsia="pt-BR"/>
        </w:rPr>
        <w:t>[B]</w:t>
      </w:r>
    </w:p>
    <w:p w:rsidR="004E5138" w:rsidRPr="00125D88" w:rsidRDefault="004E5138" w:rsidP="00802ED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E5138" w:rsidP="00802ED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125D88">
        <w:rPr>
          <w:sz w:val="20"/>
          <w:szCs w:val="20"/>
          <w:lang w:eastAsia="pt-BR"/>
        </w:rPr>
        <w:t xml:space="preserve">As raízes respiratórias, ou pneumatóforos, são adaptadas à realização das trocas gasosas, as quais ocorrem através de poros denominados pneumatódios. </w:t>
      </w:r>
    </w:p>
    <w:p w:rsidR="00000000" w:rsidRDefault="00CC763F" w:rsidP="00802ED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802ED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802ED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E83EDB" w:rsidRPr="004A6CE3" w:rsidRDefault="000D1869" w:rsidP="00E83EDB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oeste)  </w:t>
      </w:r>
      <w:r w:rsidR="00E83EDB" w:rsidRPr="004A6CE3">
        <w:rPr>
          <w:sz w:val="20"/>
          <w:lang w:eastAsia="pt-BR"/>
        </w:rPr>
        <w:t>Durante uma aula de Botânica, a fim de destacar a importância de vários produtos de origem vegetal, um professor de Biologia ressaltou que:</w:t>
      </w:r>
    </w:p>
    <w:p w:rsidR="00E83EDB" w:rsidRPr="004A6CE3" w:rsidRDefault="00E83EDB" w:rsidP="00E83EDB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E83EDB" w:rsidRPr="004A6CE3" w:rsidRDefault="00E83EDB" w:rsidP="00E83EDB">
      <w:pPr>
        <w:autoSpaceDE w:val="0"/>
        <w:autoSpaceDN w:val="0"/>
        <w:adjustRightInd w:val="0"/>
        <w:spacing w:after="0" w:line="240" w:lineRule="auto"/>
        <w:ind w:left="113" w:hanging="113"/>
        <w:rPr>
          <w:sz w:val="20"/>
          <w:lang w:eastAsia="pt-BR"/>
        </w:rPr>
      </w:pPr>
      <w:r w:rsidRPr="004A6CE3">
        <w:rPr>
          <w:sz w:val="20"/>
          <w:lang w:eastAsia="pt-BR"/>
        </w:rPr>
        <w:t>- do caule tuberoso da batata retiram-se vários produtos importantes para a alimentação, ricos principalmente em AMIDO;</w:t>
      </w:r>
    </w:p>
    <w:p w:rsidR="00E83EDB" w:rsidRPr="004A6CE3" w:rsidRDefault="00E83EDB" w:rsidP="00E83EDB">
      <w:pPr>
        <w:autoSpaceDE w:val="0"/>
        <w:autoSpaceDN w:val="0"/>
        <w:adjustRightInd w:val="0"/>
        <w:spacing w:after="0" w:line="240" w:lineRule="auto"/>
        <w:ind w:left="113" w:hanging="113"/>
        <w:rPr>
          <w:sz w:val="20"/>
          <w:lang w:eastAsia="pt-BR"/>
        </w:rPr>
      </w:pPr>
      <w:r w:rsidRPr="004A6CE3">
        <w:rPr>
          <w:sz w:val="20"/>
          <w:lang w:eastAsia="pt-BR"/>
        </w:rPr>
        <w:t>- dos caules de árvores como mogno, cedro, peroba, jacarandá, pinho, imbuia, ipê etc., retira-se uma grande variedade de MADEIRAS;</w:t>
      </w:r>
    </w:p>
    <w:p w:rsidR="00E83EDB" w:rsidRPr="004A6CE3" w:rsidRDefault="00E83EDB" w:rsidP="00E83EDB">
      <w:pPr>
        <w:autoSpaceDE w:val="0"/>
        <w:autoSpaceDN w:val="0"/>
        <w:adjustRightInd w:val="0"/>
        <w:spacing w:after="0" w:line="240" w:lineRule="auto"/>
        <w:ind w:left="113" w:hanging="113"/>
        <w:rPr>
          <w:sz w:val="20"/>
          <w:lang w:eastAsia="pt-BR"/>
        </w:rPr>
      </w:pPr>
      <w:r w:rsidRPr="004A6CE3">
        <w:rPr>
          <w:sz w:val="20"/>
          <w:lang w:eastAsia="pt-BR"/>
        </w:rPr>
        <w:t>- do caule do sobreiro é extraída a grossa camada externa, conhecida como CORTIÇA;</w:t>
      </w:r>
    </w:p>
    <w:p w:rsidR="00E83EDB" w:rsidRPr="004A6CE3" w:rsidRDefault="00E83EDB" w:rsidP="00E83EDB">
      <w:pPr>
        <w:autoSpaceDE w:val="0"/>
        <w:autoSpaceDN w:val="0"/>
        <w:adjustRightInd w:val="0"/>
        <w:spacing w:after="0" w:line="240" w:lineRule="auto"/>
        <w:ind w:left="113" w:hanging="113"/>
        <w:rPr>
          <w:sz w:val="20"/>
          <w:lang w:eastAsia="pt-BR"/>
        </w:rPr>
      </w:pPr>
      <w:r w:rsidRPr="004A6CE3">
        <w:rPr>
          <w:sz w:val="20"/>
          <w:lang w:eastAsia="pt-BR"/>
        </w:rPr>
        <w:t>- do caule da coroa-de-Cristo pode ser extraído o LÁTEX, o qual apresenta potencial efeito moluscicida.</w:t>
      </w:r>
    </w:p>
    <w:p w:rsidR="00E83EDB" w:rsidRPr="004A6CE3" w:rsidRDefault="00E83EDB" w:rsidP="00E83EDB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000000" w:rsidRDefault="00E83EDB" w:rsidP="00E83ED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A6CE3">
        <w:rPr>
          <w:sz w:val="20"/>
          <w:lang w:eastAsia="pt-BR"/>
        </w:rPr>
        <w:t xml:space="preserve">Os produtos acima mencionados pelo professor e destacados no texto – AMIDO, MADEIRAS, CORTIÇA e LÁTEX – estão associados a diferentes tipos de tecidos vegetais, respectivamente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036B" w:rsidRPr="004C42C5">
        <w:rPr>
          <w:sz w:val="20"/>
          <w:lang w:eastAsia="pt-BR"/>
        </w:rPr>
        <w:t xml:space="preserve">tecido suberoso; vasos lenhosos; tecido secretor; parênquima de reserv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4EDC" w:rsidRPr="00A82B22">
        <w:rPr>
          <w:sz w:val="20"/>
          <w:lang w:eastAsia="pt-BR"/>
        </w:rPr>
        <w:t xml:space="preserve">tecido de sustentação; parênquima de reserva; vasos lenhosos; tecido suberos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A3D08" w:rsidRPr="00CA036D">
        <w:rPr>
          <w:sz w:val="20"/>
          <w:lang w:eastAsia="pt-BR"/>
        </w:rPr>
        <w:t xml:space="preserve">tecido secretor; parênquima de reserva; vasos lenhosos; tecido suberos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4B73" w:rsidRPr="00A46D55">
        <w:rPr>
          <w:sz w:val="20"/>
          <w:lang w:eastAsia="pt-BR"/>
        </w:rPr>
        <w:t xml:space="preserve">parênquima de reserva; tecido suberoso; vasos lenhosos; tecido secretor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E1653" w:rsidRPr="00CE4CA4">
        <w:rPr>
          <w:sz w:val="20"/>
          <w:lang w:eastAsia="pt-BR"/>
        </w:rPr>
        <w:t>parênquima de reserva; vasos lenhosos; tecido suberoso; tecido secretor.</w:t>
      </w:r>
      <w:r w:rsidR="007E1653" w:rsidRPr="00CE4CA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541EC" w:rsidRPr="00DE5BE7" w:rsidRDefault="00A541EC" w:rsidP="00A541E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E5BE7">
        <w:rPr>
          <w:sz w:val="20"/>
          <w:szCs w:val="20"/>
          <w:lang w:eastAsia="pt-BR"/>
        </w:rPr>
        <w:t>[E]</w:t>
      </w:r>
    </w:p>
    <w:p w:rsidR="00592A75" w:rsidRPr="00DE5BE7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4351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E5BE7">
        <w:rPr>
          <w:sz w:val="20"/>
          <w:szCs w:val="20"/>
          <w:lang w:eastAsia="pt-BR"/>
        </w:rPr>
        <w:t xml:space="preserve">O amido é um polissacarídeo armazenado no parênquima de reserva amilífero, as madeiras são formadas pelos vasos lenhosas em desuso e lignificados. A cortiça é o tecido suberoso de revestimento caulinar e o látex é produzido em tecido secretor da coroa-de-cristo.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E64F1" w:rsidRPr="00730A05" w:rsidRDefault="000D1869" w:rsidP="006E64F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1)  </w:t>
      </w:r>
      <w:r w:rsidR="006E64F1" w:rsidRPr="00730A05">
        <w:rPr>
          <w:sz w:val="20"/>
          <w:szCs w:val="20"/>
          <w:lang w:eastAsia="pt-BR"/>
        </w:rPr>
        <w:t>Para combater determinadas doenças em plantas, os agricultores recorrem aos herbicidas, uma vez que determinadas doenças virais só são possíveis de serem eliminadas, se o produto penetrar nos tecidos e nas células vegetais. Assim, focam seus estudos em substâncias que possam ser transportadas a longa distância, tanto pela associação com o floema como pelo intercâmbio entre domínios simplásticos. Quando a planta se encontra sob estresse, e as taxas de transporte via xilema e floema são mais reduzidas, os(as) __________ podem ser mais efetivos(as) no transporte das moléculas de herbicidas sistêmicos, a longa distância.</w:t>
      </w:r>
    </w:p>
    <w:p w:rsidR="006E64F1" w:rsidRPr="00730A05" w:rsidRDefault="006E64F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E64F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30A05">
        <w:rPr>
          <w:sz w:val="20"/>
          <w:szCs w:val="20"/>
          <w:lang w:eastAsia="pt-BR"/>
        </w:rPr>
        <w:t>Assinale a alternativa cujo termo preenche CORRETAMENTE a lacuna.</w:t>
      </w:r>
      <w:r w:rsidR="00474B44" w:rsidRPr="00730A05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7A0F" w:rsidRPr="009059D7">
        <w:rPr>
          <w:sz w:val="20"/>
          <w:szCs w:val="20"/>
          <w:lang w:eastAsia="pt-BR"/>
        </w:rPr>
        <w:t xml:space="preserve">vacúolos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D0771" w:rsidRPr="009F66CD">
        <w:rPr>
          <w:sz w:val="20"/>
          <w:szCs w:val="20"/>
          <w:lang w:eastAsia="pt-BR"/>
        </w:rPr>
        <w:t xml:space="preserve">plasmodesmos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594E" w:rsidRPr="00C9652C">
        <w:rPr>
          <w:sz w:val="20"/>
          <w:szCs w:val="20"/>
          <w:lang w:eastAsia="pt-BR"/>
        </w:rPr>
        <w:t xml:space="preserve">estômatos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624F" w:rsidRPr="00EA7984">
        <w:rPr>
          <w:sz w:val="20"/>
          <w:szCs w:val="20"/>
          <w:lang w:eastAsia="pt-BR"/>
        </w:rPr>
        <w:t xml:space="preserve">lamelas médias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7679" w:rsidRPr="00EC0A0A">
        <w:rPr>
          <w:sz w:val="20"/>
          <w:szCs w:val="20"/>
          <w:lang w:eastAsia="pt-BR"/>
        </w:rPr>
        <w:t>tonoplastos</w:t>
      </w:r>
      <w:r w:rsidR="00474B44" w:rsidRPr="00EC0A0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ED0197" w:rsidRDefault="009F5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D0197">
        <w:rPr>
          <w:sz w:val="20"/>
          <w:szCs w:val="20"/>
          <w:lang w:eastAsia="pt-BR"/>
        </w:rPr>
        <w:t>[B]</w:t>
      </w:r>
    </w:p>
    <w:p w:rsidR="003D32E7" w:rsidRPr="00ED0197" w:rsidRDefault="003D32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D32E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D0197">
        <w:rPr>
          <w:sz w:val="20"/>
          <w:szCs w:val="20"/>
          <w:lang w:eastAsia="pt-BR"/>
        </w:rPr>
        <w:t xml:space="preserve">Os plasmodesmos são canais que conectam os citoplasmas de células vizinhas, proporcionando a troca de substâncias entre elas. Assim, quando a planta sofre estresse e diminui o transporte por xilema e floema, os plasmodesmos atuam com maior efetividade em transportes longos.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977FC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rj)  </w:t>
      </w:r>
      <w:r w:rsidR="00977FC6" w:rsidRPr="005274CE">
        <w:rPr>
          <w:sz w:val="20"/>
          <w:szCs w:val="20"/>
          <w:lang w:eastAsia="pt-BR"/>
        </w:rPr>
        <w:t xml:space="preserve">Os tecidos vegetais envolvidos no transporte de substâncias a longas distâncias nas traqueófitas são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35349" w:rsidRPr="0052182F">
        <w:rPr>
          <w:sz w:val="20"/>
          <w:szCs w:val="20"/>
          <w:lang w:eastAsia="pt-BR"/>
        </w:rPr>
        <w:t xml:space="preserve">colênquima e esclerênquim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939DC" w:rsidRPr="007B1D0C">
        <w:rPr>
          <w:sz w:val="20"/>
          <w:szCs w:val="20"/>
          <w:lang w:eastAsia="pt-BR"/>
        </w:rPr>
        <w:t xml:space="preserve">xilema e floem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2D14" w:rsidRPr="00C80C3A">
        <w:rPr>
          <w:sz w:val="20"/>
          <w:szCs w:val="20"/>
          <w:lang w:eastAsia="pt-BR"/>
        </w:rPr>
        <w:t xml:space="preserve">colênquima e xilem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26977" w:rsidRPr="00491FF7">
        <w:rPr>
          <w:sz w:val="20"/>
          <w:szCs w:val="20"/>
          <w:lang w:eastAsia="pt-BR"/>
        </w:rPr>
        <w:t xml:space="preserve">esclerênquima e xilem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14EB" w:rsidRPr="002B1C72">
        <w:rPr>
          <w:sz w:val="20"/>
          <w:szCs w:val="20"/>
          <w:lang w:eastAsia="pt-BR"/>
        </w:rPr>
        <w:t>esclerênquima e floema.</w:t>
      </w:r>
      <w:r w:rsidR="00474B44" w:rsidRPr="002B1C7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836953" w:rsidRDefault="0033068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36953">
        <w:rPr>
          <w:sz w:val="20"/>
          <w:szCs w:val="20"/>
          <w:lang w:eastAsia="pt-BR"/>
        </w:rPr>
        <w:t>[</w:t>
      </w:r>
      <w:r w:rsidR="00185F5B" w:rsidRPr="00836953">
        <w:rPr>
          <w:sz w:val="20"/>
          <w:szCs w:val="20"/>
          <w:lang w:eastAsia="pt-BR"/>
        </w:rPr>
        <w:t>B]</w:t>
      </w:r>
    </w:p>
    <w:p w:rsidR="00474B44" w:rsidRPr="00836953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85F5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36953">
        <w:rPr>
          <w:sz w:val="20"/>
          <w:szCs w:val="20"/>
          <w:lang w:eastAsia="pt-BR"/>
        </w:rPr>
        <w:t xml:space="preserve">Todas as opções são tecidos vegetais encontrados nas traqueófitas. No entanto, colênquima e esclerênquima são tecidos de sustentação.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B81861" w:rsidRPr="004F3375" w:rsidRDefault="000D1869" w:rsidP="00B81861">
      <w:pPr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sinos)  </w:t>
      </w:r>
      <w:r w:rsidR="00B81861" w:rsidRPr="004F3375">
        <w:rPr>
          <w:bCs/>
          <w:sz w:val="20"/>
          <w:szCs w:val="20"/>
          <w:lang w:eastAsia="pt-BR"/>
        </w:rPr>
        <w:t>As plantas vasculares diferenciam-se das avasculares por possuírem tecidos especializados no transporte de água e seiva elaborada.</w:t>
      </w:r>
    </w:p>
    <w:p w:rsidR="00B81861" w:rsidRPr="004F3375" w:rsidRDefault="00B81861" w:rsidP="00B81861">
      <w:pPr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000000" w:rsidRDefault="00B81861" w:rsidP="00B8186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F3375">
        <w:rPr>
          <w:bCs/>
          <w:sz w:val="20"/>
          <w:szCs w:val="20"/>
          <w:lang w:eastAsia="pt-BR"/>
        </w:rPr>
        <w:t xml:space="preserve">Esses tecidos são chamados, respectivamente,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04B83" w:rsidRPr="002A25D7">
        <w:rPr>
          <w:sz w:val="20"/>
          <w:szCs w:val="20"/>
          <w:lang w:eastAsia="pt-BR"/>
        </w:rPr>
        <w:t>parênquima e colênquima</w:t>
      </w:r>
      <w:r w:rsidR="00474B44" w:rsidRPr="002A25D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F3EFC" w:rsidRPr="006150F8">
        <w:rPr>
          <w:sz w:val="20"/>
          <w:szCs w:val="20"/>
          <w:lang w:eastAsia="pt-BR"/>
        </w:rPr>
        <w:t>floema e xilema</w:t>
      </w:r>
      <w:r w:rsidR="00474B44" w:rsidRPr="006150F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E58F8" w:rsidRPr="00AF3141">
        <w:rPr>
          <w:sz w:val="20"/>
          <w:szCs w:val="20"/>
          <w:lang w:eastAsia="pt-BR"/>
        </w:rPr>
        <w:t>esclerênquima e floema</w:t>
      </w:r>
      <w:r w:rsidR="00474B44" w:rsidRPr="00AF314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F5C61" w:rsidRPr="0010280A">
        <w:rPr>
          <w:sz w:val="20"/>
          <w:szCs w:val="20"/>
          <w:lang w:eastAsia="pt-BR"/>
        </w:rPr>
        <w:t>colênquima e esclerênquima</w:t>
      </w:r>
      <w:r w:rsidR="00474B44" w:rsidRPr="0010280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57BD" w:rsidRPr="003F3569">
        <w:rPr>
          <w:sz w:val="20"/>
          <w:szCs w:val="20"/>
          <w:lang w:eastAsia="pt-BR"/>
        </w:rPr>
        <w:t>xilema e floema</w:t>
      </w:r>
      <w:r w:rsidR="00474B44" w:rsidRPr="003F356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F92D47" w:rsidRDefault="009F3A57" w:rsidP="009F3A5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92D47">
        <w:rPr>
          <w:sz w:val="20"/>
          <w:szCs w:val="20"/>
          <w:lang w:eastAsia="pt-BR"/>
        </w:rPr>
        <w:t>[E]</w:t>
      </w:r>
    </w:p>
    <w:p w:rsidR="00DD17FD" w:rsidRPr="00F92D47" w:rsidRDefault="00DD17FD" w:rsidP="009F3A5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D17FD" w:rsidP="009F3A5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92D47">
        <w:rPr>
          <w:sz w:val="20"/>
          <w:szCs w:val="18"/>
          <w:lang w:eastAsia="pt-BR"/>
        </w:rPr>
        <w:t>Os tecidos condutores de seiva são: o xilema, responsável pela condução de água e sais minerais, da raiz para as outras partes da planta; e o floema, responsável pela condução de matéria orgânica, das folhas para as outras partes da planta.</w:t>
      </w:r>
      <w:r w:rsidRPr="00F92D47">
        <w:rPr>
          <w:sz w:val="20"/>
          <w:szCs w:val="20"/>
          <w:lang w:eastAsia="pt-BR"/>
        </w:rPr>
        <w:t xml:space="preserve"> </w:t>
      </w:r>
    </w:p>
    <w:p w:rsidR="00000000" w:rsidRDefault="00CC763F" w:rsidP="009F3A5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9F3A5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9F3A5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8710A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2)  </w:t>
      </w:r>
      <w:r w:rsidR="008710AD" w:rsidRPr="00B36333">
        <w:rPr>
          <w:sz w:val="20"/>
          <w:szCs w:val="20"/>
          <w:lang w:eastAsia="pt-BR"/>
        </w:rPr>
        <w:t xml:space="preserve">Normalmente, quando ganhamos ou compramos flores, costumamos colocá-las dentro de um jarro com água, para que permaneçam bonitas por mais tempo. Porém, muitas vezes, elas acabam murchando e perdendo suas pétalas. Para se evitar isso, é aconselhável que se faça um novo corte, preferencialmente dentro d’água ou com uma mínima exposição ao ar, até submergi-la novamente no recipiente. Tal conduta permite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5B89" w:rsidRPr="002B4961">
        <w:rPr>
          <w:sz w:val="20"/>
          <w:szCs w:val="20"/>
          <w:lang w:eastAsia="pt-BR"/>
        </w:rPr>
        <w:t>as células estomáticas voltem à turgidez para que os estômatos possam permanecer abertos e assim restabelecer o fluxo de água do jarro para as partes superiores do vegetal.</w:t>
      </w:r>
      <w:r w:rsidR="00474B44" w:rsidRPr="002B496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0B15" w:rsidRPr="00DD179C">
        <w:rPr>
          <w:sz w:val="20"/>
          <w:szCs w:val="20"/>
          <w:lang w:eastAsia="pt-BR"/>
        </w:rPr>
        <w:t xml:space="preserve">o ar presente no floema seja empurrado por capilaridade e expulso pelo estômat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46E6" w:rsidRPr="00E15DD2">
        <w:rPr>
          <w:sz w:val="20"/>
          <w:szCs w:val="20"/>
          <w:lang w:eastAsia="pt-BR"/>
        </w:rPr>
        <w:t xml:space="preserve">a água presente no xilema entre em contato com a água do jarro, restabelecendo a coesão entre as moléculas e formando uma nova coluna de águ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5383" w:rsidRPr="00D65B79">
        <w:rPr>
          <w:sz w:val="20"/>
          <w:szCs w:val="20"/>
          <w:lang w:eastAsia="pt-BR"/>
        </w:rPr>
        <w:t xml:space="preserve">se eliminem fungos e bactérias que colonizaram as células mortas, restabelecendo o metabolismo celular. 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7D80" w:rsidRPr="007450AA">
        <w:rPr>
          <w:sz w:val="20"/>
          <w:szCs w:val="20"/>
          <w:lang w:eastAsia="pt-BR"/>
        </w:rPr>
        <w:t>se restabeleça a pressão positiva e o transporte de sais ativos para o interior do xilema.</w:t>
      </w:r>
      <w:r w:rsidR="00474B44" w:rsidRPr="007450A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6F4B55" w:rsidRDefault="00CE009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4B55">
        <w:rPr>
          <w:sz w:val="20"/>
          <w:szCs w:val="20"/>
          <w:lang w:eastAsia="pt-BR"/>
        </w:rPr>
        <w:t>[C]</w:t>
      </w:r>
    </w:p>
    <w:p w:rsidR="00E64BD8" w:rsidRPr="006F4B55" w:rsidRDefault="00E64BD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64BD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4B55">
        <w:rPr>
          <w:sz w:val="20"/>
          <w:szCs w:val="20"/>
          <w:lang w:eastAsia="pt-BR"/>
        </w:rPr>
        <w:t xml:space="preserve">O corte do ramo com flor no interior da água evita a entrada de ar nos vasos xilemáticos e, consequentemente, a interrupção do fluxo da seiva bruta.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CB26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CB264E" w:rsidRPr="00667090">
        <w:rPr>
          <w:sz w:val="20"/>
          <w:szCs w:val="20"/>
          <w:lang w:eastAsia="pt-BR"/>
        </w:rPr>
        <w:t xml:space="preserve">Para uma refeição familiar, preparou-se uma sopa com 2 cebolas, 1 couve-flor, 2 cenouras e 3 mandioquinhas. Considerando os ingredientes listados, do ponto de vista botânico, é correto afirmar que foram utilizados, respectivamente, no preparo dessa refeição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05C9A" w:rsidRPr="00CB169E">
        <w:rPr>
          <w:sz w:val="20"/>
          <w:szCs w:val="20"/>
          <w:lang w:eastAsia="pt-BR"/>
        </w:rPr>
        <w:t>catafilos, flores, caules e tubérculos.</w:t>
      </w:r>
      <w:r w:rsidR="00474B44" w:rsidRPr="00CB169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6411" w:rsidRPr="003D5161">
        <w:rPr>
          <w:sz w:val="20"/>
          <w:szCs w:val="20"/>
          <w:lang w:eastAsia="pt-BR"/>
        </w:rPr>
        <w:t>bulbos, folhas, caules e raízes.</w:t>
      </w:r>
      <w:r w:rsidR="00474B44" w:rsidRPr="003D516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0F83" w:rsidRPr="001F60E8">
        <w:rPr>
          <w:sz w:val="20"/>
          <w:szCs w:val="20"/>
          <w:lang w:eastAsia="pt-BR"/>
        </w:rPr>
        <w:t>bulbos, flores, raízes e caules.</w:t>
      </w:r>
      <w:r w:rsidR="00474B44" w:rsidRPr="001F60E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1F3C" w:rsidRPr="00E21DC8">
        <w:rPr>
          <w:sz w:val="20"/>
          <w:szCs w:val="20"/>
          <w:lang w:eastAsia="pt-BR"/>
        </w:rPr>
        <w:t>catafilos, folhas, tubérculos e raízes.</w:t>
      </w:r>
      <w:r w:rsidR="00474B44" w:rsidRPr="00E21DC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F95AFF" w:rsidRDefault="002C0F7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F95AFF">
        <w:rPr>
          <w:b/>
          <w:sz w:val="20"/>
          <w:szCs w:val="20"/>
          <w:lang w:eastAsia="pt-BR"/>
        </w:rPr>
        <w:t>ANULADA</w:t>
      </w:r>
    </w:p>
    <w:p w:rsidR="002C0F78" w:rsidRPr="00F95AFF" w:rsidRDefault="002C0F7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F300B" w:rsidRPr="00F95AFF" w:rsidRDefault="002C0F78" w:rsidP="000F300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95AFF">
        <w:rPr>
          <w:sz w:val="20"/>
          <w:szCs w:val="20"/>
          <w:lang w:eastAsia="pt-BR"/>
        </w:rPr>
        <w:t>Questão anulada no gabarito oficial.</w:t>
      </w:r>
    </w:p>
    <w:p w:rsidR="000F300B" w:rsidRPr="00F95AFF" w:rsidRDefault="000F300B" w:rsidP="000F300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F300B" w:rsidP="000F300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95AFF">
        <w:rPr>
          <w:sz w:val="20"/>
          <w:szCs w:val="20"/>
          <w:lang w:eastAsia="pt-BR"/>
        </w:rPr>
        <w:t xml:space="preserve">As cebolas são caules modificados do tipo bulbo, a couve flor é uma inflorescência, as cenouras são raízes do tipo tuberosas e as mandioquinhas são caules do tipo tubérculos. </w:t>
      </w:r>
    </w:p>
    <w:p w:rsidR="00000000" w:rsidRDefault="00CC763F" w:rsidP="000F300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 w:rsidP="000F300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 w:rsidP="000F300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101A8" w:rsidRPr="00D43CE8" w:rsidRDefault="000D1869" w:rsidP="004101A8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B0193F">
        <w:rPr>
          <w:sz w:val="20"/>
          <w:szCs w:val="20"/>
          <w:lang w:eastAsia="zh-CN"/>
        </w:rPr>
        <w:t>2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4101A8" w:rsidRPr="00D43CE8">
        <w:rPr>
          <w:sz w:val="20"/>
          <w:szCs w:val="18"/>
          <w:lang w:eastAsia="pt-BR"/>
        </w:rPr>
        <w:t>O caule serve de suporte mecânico para folhas e estruturas de reprodução vegetal, além de ser responsável pela integração estrutural e fisiológica entre raízes e folhas. Sobre o caule, são feitas as seguintes afirmações:</w:t>
      </w:r>
    </w:p>
    <w:p w:rsidR="004101A8" w:rsidRPr="00D43CE8" w:rsidRDefault="004101A8" w:rsidP="004101A8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4101A8" w:rsidRPr="00D43CE8" w:rsidRDefault="004101A8" w:rsidP="004101A8">
      <w:pPr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18"/>
          <w:lang w:eastAsia="pt-BR"/>
        </w:rPr>
      </w:pPr>
      <w:r w:rsidRPr="00D43CE8">
        <w:rPr>
          <w:sz w:val="20"/>
          <w:szCs w:val="18"/>
          <w:lang w:eastAsia="pt-BR"/>
        </w:rPr>
        <w:t>I. Os anéis de crescimento são círculos concêntricos no floema resultantes da variação de atividade do câmbio vascular em resposta a alterações climáticas.</w:t>
      </w:r>
    </w:p>
    <w:p w:rsidR="004101A8" w:rsidRPr="00D43CE8" w:rsidRDefault="004101A8" w:rsidP="004101A8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D43CE8">
        <w:rPr>
          <w:sz w:val="20"/>
          <w:szCs w:val="18"/>
          <w:lang w:eastAsia="pt-BR"/>
        </w:rPr>
        <w:t>II. As partes jovens do caule são revestidas pela epiderme, que é composta por uma camada de células, e contém estômatos, pelos quais ocorrem as trocas gasosas.</w:t>
      </w:r>
    </w:p>
    <w:p w:rsidR="004101A8" w:rsidRPr="00D43CE8" w:rsidRDefault="004101A8" w:rsidP="004101A8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D43CE8">
        <w:rPr>
          <w:sz w:val="20"/>
          <w:szCs w:val="18"/>
          <w:lang w:eastAsia="pt-BR"/>
        </w:rPr>
        <w:t>III. O câmbio vascular localiza-se na região central do caule, produzindo xilema secundário para o interior e floema secundário para o exterior.</w:t>
      </w:r>
    </w:p>
    <w:p w:rsidR="004101A8" w:rsidRPr="00D43CE8" w:rsidRDefault="004101A8" w:rsidP="004101A8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000000" w:rsidRDefault="004101A8" w:rsidP="004101A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43CE8">
        <w:rPr>
          <w:sz w:val="20"/>
          <w:szCs w:val="18"/>
          <w:lang w:eastAsia="pt-BR"/>
        </w:rPr>
        <w:t xml:space="preserve">É correto o que se afirma em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44ED" w:rsidRPr="007F22F8">
        <w:rPr>
          <w:sz w:val="20"/>
          <w:szCs w:val="18"/>
          <w:lang w:eastAsia="pt-BR"/>
        </w:rPr>
        <w:t xml:space="preserve">I, I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301C" w:rsidRPr="009911F8">
        <w:rPr>
          <w:sz w:val="20"/>
          <w:szCs w:val="18"/>
          <w:lang w:eastAsia="pt-BR"/>
        </w:rPr>
        <w:t xml:space="preserve">I e II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E0126" w:rsidRPr="00FD1424">
        <w:rPr>
          <w:sz w:val="20"/>
          <w:szCs w:val="18"/>
          <w:lang w:eastAsia="pt-BR"/>
        </w:rPr>
        <w:t xml:space="preserve">II e III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56E8" w:rsidRPr="00214694">
        <w:rPr>
          <w:sz w:val="20"/>
          <w:szCs w:val="18"/>
          <w:lang w:eastAsia="pt-BR"/>
        </w:rPr>
        <w:t>I e III apenas.</w:t>
      </w:r>
      <w:r w:rsidR="000056E8" w:rsidRPr="0021469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FF739A" w:rsidRPr="00A974DA" w:rsidRDefault="00FF739A" w:rsidP="00FF739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974DA">
        <w:rPr>
          <w:sz w:val="20"/>
          <w:szCs w:val="20"/>
          <w:lang w:eastAsia="pt-BR"/>
        </w:rPr>
        <w:t>[C]</w:t>
      </w:r>
    </w:p>
    <w:p w:rsidR="006E1210" w:rsidRPr="00A974DA" w:rsidRDefault="006E1210" w:rsidP="00FF739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E1210" w:rsidP="006E1210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A974DA">
        <w:rPr>
          <w:sz w:val="20"/>
          <w:szCs w:val="20"/>
          <w:lang w:eastAsia="pt-BR"/>
        </w:rPr>
        <w:t>[I] Incorreta. Os anéis de crescimento são círculos concêntricos de vasos condutores no xilema das plantas.</w:t>
      </w:r>
      <w:r w:rsidR="00474B44" w:rsidRPr="00A974DA">
        <w:rPr>
          <w:sz w:val="20"/>
          <w:szCs w:val="20"/>
          <w:lang w:eastAsia="pt-BR"/>
        </w:rPr>
        <w:t xml:space="preserve"> </w:t>
      </w:r>
    </w:p>
    <w:p w:rsidR="00000000" w:rsidRDefault="00CC763F" w:rsidP="006E1210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CC763F" w:rsidP="006E1210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CC763F" w:rsidP="006E1210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154B08" w:rsidRDefault="000D1869" w:rsidP="00B73C2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f)  </w:t>
      </w:r>
      <w:r w:rsidR="006830B9" w:rsidRPr="00154B08">
        <w:rPr>
          <w:sz w:val="20"/>
          <w:szCs w:val="17"/>
          <w:lang w:eastAsia="pt-BR"/>
        </w:rPr>
        <w:t>A figura abaixo representa, de forma esquemática, um corte transversal tridimensional numa folha de dicotiledônea.</w:t>
      </w:r>
    </w:p>
    <w:p w:rsidR="00474B44" w:rsidRPr="00154B08" w:rsidRDefault="00474B44" w:rsidP="00B73C21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4A3859" w:rsidRPr="00154B08" w:rsidRDefault="00CC763F" w:rsidP="00B73C21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381375" cy="340995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859" w:rsidRPr="00154B08" w:rsidRDefault="004A3859" w:rsidP="00B73C2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73C21" w:rsidP="00B73C2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154B08">
        <w:rPr>
          <w:color w:val="000000"/>
          <w:sz w:val="20"/>
          <w:szCs w:val="17"/>
          <w:lang w:eastAsia="pt-BR"/>
        </w:rPr>
        <w:t xml:space="preserve">Sobre a figura, assinale a alternativa </w:t>
      </w:r>
      <w:r w:rsidRPr="00154B08">
        <w:rPr>
          <w:b/>
          <w:bCs/>
          <w:color w:val="000000"/>
          <w:sz w:val="20"/>
          <w:szCs w:val="17"/>
          <w:lang w:eastAsia="pt-BR"/>
        </w:rPr>
        <w:t>incorreta</w:t>
      </w:r>
      <w:r w:rsidRPr="00154B08">
        <w:rPr>
          <w:color w:val="000000"/>
          <w:sz w:val="20"/>
          <w:szCs w:val="17"/>
          <w:lang w:eastAsia="pt-BR"/>
        </w:rPr>
        <w:t xml:space="preserve">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3EF1" w:rsidRPr="0070760C">
        <w:rPr>
          <w:color w:val="000000"/>
          <w:sz w:val="20"/>
          <w:szCs w:val="17"/>
          <w:lang w:eastAsia="pt-BR"/>
        </w:rPr>
        <w:t xml:space="preserve">O número 5 indica a cutícula, camada de cera impermeabilizante produzida pelas células epidérmicas, cuja principal função é evitar a perda de águ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0D01" w:rsidRPr="00D33F8E">
        <w:rPr>
          <w:color w:val="000000"/>
          <w:sz w:val="20"/>
          <w:szCs w:val="17"/>
          <w:lang w:eastAsia="pt-BR"/>
        </w:rPr>
        <w:t xml:space="preserve">O número 2 indica a epiderme abaxial da folha, tecido aclorofilado cuja função principal é o revestimento do órgã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7548" w:rsidRPr="00E45FCF">
        <w:rPr>
          <w:color w:val="000000"/>
          <w:sz w:val="20"/>
          <w:szCs w:val="17"/>
          <w:lang w:eastAsia="pt-BR"/>
        </w:rPr>
        <w:t xml:space="preserve">O número 3 indica um estômato, estrutura epidérmica que permite as trocas gasosas, pois apresenta um poro (ostíolo) que permanece sempre abert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E3003" w:rsidRPr="008C77FE">
        <w:rPr>
          <w:color w:val="000000"/>
          <w:sz w:val="20"/>
          <w:szCs w:val="17"/>
          <w:lang w:eastAsia="pt-BR"/>
        </w:rPr>
        <w:t xml:space="preserve">O número 4 indica o mesofilo foliar, composto por parênquima paliçádico no lado adaxial e por parênquima lacunoso no lado abaxial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E3C72" w:rsidRPr="00B02327">
        <w:rPr>
          <w:color w:val="000000"/>
          <w:sz w:val="20"/>
          <w:szCs w:val="17"/>
          <w:lang w:eastAsia="pt-BR"/>
        </w:rPr>
        <w:t xml:space="preserve">O número 1 indica um feixe vascular, estrutura de condução composta principalmente por xilema e floem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680DD1" w:rsidRDefault="00660988" w:rsidP="0061688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80DD1">
        <w:rPr>
          <w:sz w:val="20"/>
          <w:szCs w:val="20"/>
          <w:lang w:eastAsia="pt-BR"/>
        </w:rPr>
        <w:t>[C]</w:t>
      </w:r>
    </w:p>
    <w:p w:rsidR="0061688E" w:rsidRPr="00680DD1" w:rsidRDefault="0061688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1688E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80DD1">
        <w:rPr>
          <w:sz w:val="20"/>
          <w:szCs w:val="18"/>
          <w:lang w:eastAsia="pt-BR"/>
        </w:rPr>
        <w:t xml:space="preserve">O número 3, apesar de indicar um estômato, estrutura presente na epiderme e que permite as trocas gasosas, a abertura é regulada pela quantidade água nas células estomáticas; quando estão túrgidas, os ostíolos se abrem e quando estão murchas, os ostíolos se fecham.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pr)  </w:t>
      </w:r>
      <w:r w:rsidR="001164CF" w:rsidRPr="0009079E">
        <w:rPr>
          <w:sz w:val="20"/>
          <w:szCs w:val="20"/>
          <w:lang w:eastAsia="pt-BR"/>
        </w:rPr>
        <w:t>O mesófilo foliar é um tecido parenquimático, comumente rico em cloroplastos. Quando esse mesofilo é assimétrico e os estômatos encontram-se na epiderme inferior, provavelmente estamos falando de uma planta</w:t>
      </w:r>
      <w:r w:rsidR="00474B44" w:rsidRPr="0009079E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F22D0" w:rsidRPr="00C86459">
        <w:rPr>
          <w:sz w:val="20"/>
          <w:szCs w:val="20"/>
          <w:lang w:eastAsia="pt-BR"/>
        </w:rPr>
        <w:t xml:space="preserve">angiosperma monocotiledône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44ED" w:rsidRPr="00F26EBB">
        <w:rPr>
          <w:sz w:val="20"/>
          <w:szCs w:val="20"/>
          <w:lang w:eastAsia="pt-BR"/>
        </w:rPr>
        <w:t>gim</w:t>
      </w:r>
      <w:r w:rsidR="003174AB" w:rsidRPr="00F26EBB">
        <w:rPr>
          <w:sz w:val="20"/>
          <w:szCs w:val="20"/>
          <w:lang w:eastAsia="pt-BR"/>
        </w:rPr>
        <w:t>n</w:t>
      </w:r>
      <w:r w:rsidR="009B44ED" w:rsidRPr="00F26EBB">
        <w:rPr>
          <w:sz w:val="20"/>
          <w:szCs w:val="20"/>
          <w:lang w:eastAsia="pt-BR"/>
        </w:rPr>
        <w:t xml:space="preserve">osperm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2DF5" w:rsidRPr="006B4B75">
        <w:rPr>
          <w:sz w:val="20"/>
          <w:szCs w:val="20"/>
          <w:lang w:eastAsia="pt-BR"/>
        </w:rPr>
        <w:t>pteridófita.</w:t>
      </w:r>
      <w:r w:rsidR="00474B44" w:rsidRPr="006B4B7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4057A" w:rsidRPr="00403559">
        <w:rPr>
          <w:sz w:val="20"/>
          <w:szCs w:val="20"/>
          <w:lang w:eastAsia="pt-BR"/>
        </w:rPr>
        <w:t>angiosperma dicotiledônea.</w:t>
      </w:r>
      <w:r w:rsidR="00474B44" w:rsidRPr="0040355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1227" w:rsidRPr="00F06CD1">
        <w:rPr>
          <w:sz w:val="20"/>
          <w:szCs w:val="20"/>
          <w:lang w:eastAsia="pt-BR"/>
        </w:rPr>
        <w:t xml:space="preserve">briófita. </w:t>
      </w:r>
      <w:r w:rsidR="00474B44" w:rsidRPr="00F06CD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37648F" w:rsidRDefault="007B23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7648F">
        <w:rPr>
          <w:sz w:val="20"/>
          <w:szCs w:val="20"/>
          <w:lang w:eastAsia="pt-BR"/>
        </w:rPr>
        <w:t>[D]</w:t>
      </w:r>
    </w:p>
    <w:p w:rsidR="00474B44" w:rsidRPr="0037648F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3212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7648F">
        <w:rPr>
          <w:sz w:val="20"/>
          <w:szCs w:val="18"/>
          <w:lang w:eastAsia="pt-BR"/>
        </w:rPr>
        <w:t>O mesófilo foliar é o tecido que está localizado entre as duas faces da epiderme, com grande presença de cloroplastos; monocotiledôneas apresentam mesófilo foliar simétrico, quando as duas extremidades da folha são simétricas; as dicotiledôneas apresentam mesófilo assimétrico; as pteridófitas e as gimnospermas apresentam mesófilo indiferenciado; e a briófitas não possuem folhas verdadeiras.</w:t>
      </w:r>
      <w:r w:rsidRPr="0037648F">
        <w:rPr>
          <w:sz w:val="20"/>
          <w:szCs w:val="20"/>
          <w:lang w:eastAsia="pt-BR"/>
        </w:rPr>
        <w:t xml:space="preserve">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454F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3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desc)  </w:t>
      </w:r>
      <w:r w:rsidR="00454F30" w:rsidRPr="004F4EBF">
        <w:rPr>
          <w:sz w:val="20"/>
          <w:szCs w:val="20"/>
          <w:lang w:eastAsia="pt-BR"/>
        </w:rPr>
        <w:t xml:space="preserve">Flores desprovidas de pétalas coloridas, sem nectários com grande produção de grãos de pólen, os quais são pequenos e leves, caracterizam plantas com polinização do tipo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74C22" w:rsidRPr="00B80687">
        <w:rPr>
          <w:sz w:val="20"/>
          <w:szCs w:val="20"/>
          <w:lang w:eastAsia="pt-BR"/>
        </w:rPr>
        <w:t>entomófila</w:t>
      </w:r>
      <w:r w:rsidR="00474B44" w:rsidRPr="00B8068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0010A" w:rsidRPr="0084298D">
        <w:rPr>
          <w:sz w:val="20"/>
          <w:szCs w:val="20"/>
          <w:lang w:eastAsia="pt-BR"/>
        </w:rPr>
        <w:t>ornitófila</w:t>
      </w:r>
      <w:r w:rsidR="00474B44" w:rsidRPr="0084298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2B0B" w:rsidRPr="00764901">
        <w:rPr>
          <w:sz w:val="20"/>
          <w:szCs w:val="20"/>
          <w:lang w:eastAsia="pt-BR"/>
        </w:rPr>
        <w:t>artificial</w:t>
      </w:r>
      <w:r w:rsidR="00474B44" w:rsidRPr="0076490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7559" w:rsidRPr="0075410B">
        <w:rPr>
          <w:sz w:val="20"/>
          <w:szCs w:val="20"/>
          <w:lang w:eastAsia="pt-BR"/>
        </w:rPr>
        <w:t>anemófila</w:t>
      </w:r>
      <w:r w:rsidR="00474B44" w:rsidRPr="0075410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07347" w:rsidRPr="00DC6BB6">
        <w:rPr>
          <w:sz w:val="20"/>
          <w:szCs w:val="20"/>
          <w:lang w:eastAsia="pt-BR"/>
        </w:rPr>
        <w:t>hidrófila</w:t>
      </w:r>
      <w:r w:rsidR="00474B44" w:rsidRPr="00DC6BB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D155D1" w:rsidRDefault="002A715C" w:rsidP="002A715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155D1">
        <w:rPr>
          <w:sz w:val="20"/>
          <w:szCs w:val="20"/>
          <w:lang w:eastAsia="pt-BR"/>
        </w:rPr>
        <w:t>[D]</w:t>
      </w:r>
    </w:p>
    <w:p w:rsidR="00BD02F3" w:rsidRPr="00D155D1" w:rsidRDefault="00BD02F3" w:rsidP="002A715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D02F3" w:rsidP="002A715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D155D1">
        <w:rPr>
          <w:sz w:val="20"/>
          <w:szCs w:val="20"/>
          <w:lang w:eastAsia="pt-BR"/>
        </w:rPr>
        <w:t xml:space="preserve">Flores com polinização anemófila, isto é, pelo vento, são desprovidas de pétalas coloridas, sem nectários e com grande produção de grãos de pólen pequenos e leves. </w:t>
      </w:r>
    </w:p>
    <w:p w:rsidR="00000000" w:rsidRDefault="00CC763F" w:rsidP="002A715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2A715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2A715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CF3C17" w:rsidRPr="00615DC7" w:rsidRDefault="000D1869" w:rsidP="00CF3C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cs)  </w:t>
      </w:r>
      <w:r w:rsidR="00CF3C17" w:rsidRPr="00615DC7">
        <w:rPr>
          <w:sz w:val="20"/>
          <w:szCs w:val="20"/>
          <w:lang w:eastAsia="pt-BR"/>
        </w:rPr>
        <w:t>A fecundação cruzada é de grande importância para a maioria dos organismos, pois aumenta a possibilidade de se formarem novas combinações gênicas na descendência, ampliando as chances de sucesso em possíveis variações ambientais. Diversas plantas monoicas desenvolveram mecanismos que evitam ou impedem a autofecundação.</w:t>
      </w:r>
    </w:p>
    <w:p w:rsidR="00CF3C17" w:rsidRPr="00615DC7" w:rsidRDefault="00CF3C17" w:rsidP="00CF3C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F3C17" w:rsidP="00CF3C1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15DC7">
        <w:rPr>
          <w:sz w:val="20"/>
          <w:szCs w:val="20"/>
          <w:lang w:eastAsia="pt-BR"/>
        </w:rPr>
        <w:t xml:space="preserve">O mecanismo que consiste no amadurecimento de estame e ovários em épocas diferentes é denominado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22F2" w:rsidRPr="005D60C7">
        <w:rPr>
          <w:sz w:val="20"/>
          <w:szCs w:val="20"/>
          <w:lang w:eastAsia="pt-BR"/>
        </w:rPr>
        <w:t>homostilia.</w:t>
      </w:r>
      <w:r w:rsidR="000A22F2" w:rsidRPr="005D60C7">
        <w:rPr>
          <w:sz w:val="20"/>
          <w:lang w:eastAsia="pt-BR"/>
        </w:rPr>
        <w:t xml:space="preserve"> </w:t>
      </w:r>
      <w:r w:rsidR="00474B44" w:rsidRPr="005D60C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62CA" w:rsidRPr="00C409C6">
        <w:rPr>
          <w:sz w:val="20"/>
          <w:szCs w:val="20"/>
          <w:lang w:eastAsia="pt-BR"/>
        </w:rPr>
        <w:t>alogamia.</w:t>
      </w:r>
      <w:r w:rsidR="000162CA" w:rsidRPr="00C409C6">
        <w:rPr>
          <w:sz w:val="20"/>
          <w:lang w:eastAsia="pt-BR"/>
        </w:rPr>
        <w:t xml:space="preserve"> </w:t>
      </w:r>
      <w:r w:rsidR="00474B44" w:rsidRPr="00C409C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0132E" w:rsidRPr="003339B3">
        <w:rPr>
          <w:sz w:val="20"/>
          <w:szCs w:val="20"/>
          <w:lang w:eastAsia="pt-BR"/>
        </w:rPr>
        <w:t>dicogamia.</w:t>
      </w:r>
      <w:r w:rsidR="0020132E" w:rsidRPr="003339B3">
        <w:rPr>
          <w:sz w:val="20"/>
          <w:lang w:eastAsia="pt-BR"/>
        </w:rPr>
        <w:t xml:space="preserve"> </w:t>
      </w:r>
      <w:r w:rsidR="00474B44" w:rsidRPr="003339B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4E8B" w:rsidRPr="00FD7AA2">
        <w:rPr>
          <w:sz w:val="20"/>
          <w:szCs w:val="20"/>
          <w:lang w:eastAsia="pt-BR"/>
        </w:rPr>
        <w:t>hercogamia.</w:t>
      </w:r>
      <w:r w:rsidR="00554E8B" w:rsidRPr="00FD7AA2">
        <w:rPr>
          <w:sz w:val="20"/>
          <w:lang w:eastAsia="pt-BR"/>
        </w:rPr>
        <w:t xml:space="preserve"> </w:t>
      </w:r>
      <w:r w:rsidR="00474B44" w:rsidRPr="00FD7AA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E0D37" w:rsidRPr="00953D84">
        <w:rPr>
          <w:sz w:val="20"/>
          <w:szCs w:val="20"/>
          <w:lang w:eastAsia="pt-BR"/>
        </w:rPr>
        <w:t>heterostilia.</w:t>
      </w:r>
      <w:r w:rsidR="000E0D37" w:rsidRPr="00953D84">
        <w:rPr>
          <w:sz w:val="20"/>
          <w:lang w:eastAsia="pt-BR"/>
        </w:rPr>
        <w:t xml:space="preserve"> </w:t>
      </w:r>
      <w:r w:rsidR="00474B44" w:rsidRPr="00953D8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9F2806" w:rsidRDefault="00207C7B" w:rsidP="00525B8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F2806">
        <w:rPr>
          <w:sz w:val="20"/>
          <w:szCs w:val="20"/>
          <w:lang w:eastAsia="pt-BR"/>
        </w:rPr>
        <w:t>[C]</w:t>
      </w:r>
    </w:p>
    <w:p w:rsidR="00525B80" w:rsidRPr="009F2806" w:rsidRDefault="00525B80" w:rsidP="00525B8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25B80" w:rsidP="00525B8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9F2806">
        <w:rPr>
          <w:sz w:val="20"/>
          <w:szCs w:val="18"/>
          <w:lang w:eastAsia="pt-BR"/>
        </w:rPr>
        <w:t>A dicogamia é um mecanismo que ocorre quando há separação no tempo das funções de liberação do pólen e receptividade do estigma da mesma flor, impedindo a autofecundação, diferentemente da homogamia, quando o pólen é liberado concomitantemente à maturação do estigma.</w:t>
      </w:r>
      <w:r w:rsidRPr="009F2806">
        <w:rPr>
          <w:sz w:val="20"/>
          <w:szCs w:val="20"/>
          <w:lang w:eastAsia="pt-BR"/>
        </w:rPr>
        <w:t xml:space="preserve"> </w:t>
      </w:r>
    </w:p>
    <w:p w:rsidR="00000000" w:rsidRDefault="00CC763F" w:rsidP="00525B8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525B8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525B8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40573E" w:rsidRDefault="000D1869" w:rsidP="00023C76">
      <w:pPr>
        <w:autoSpaceDE w:val="0"/>
        <w:autoSpaceDN w:val="0"/>
        <w:adjustRightInd w:val="0"/>
        <w:spacing w:after="0" w:line="240" w:lineRule="auto"/>
        <w:rPr>
          <w:sz w:val="20"/>
          <w:szCs w:val="17"/>
          <w:lang w:eastAsia="pt-BR"/>
        </w:rPr>
      </w:pPr>
      <w:r w:rsidRPr="00B0193F">
        <w:rPr>
          <w:sz w:val="20"/>
          <w:szCs w:val="20"/>
          <w:lang w:eastAsia="zh-CN"/>
        </w:rPr>
        <w:t>3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f)  </w:t>
      </w:r>
      <w:r w:rsidR="005D45C8" w:rsidRPr="0040573E">
        <w:rPr>
          <w:sz w:val="20"/>
          <w:szCs w:val="17"/>
          <w:lang w:eastAsia="pt-BR"/>
        </w:rPr>
        <w:t>A</w:t>
      </w:r>
      <w:r w:rsidR="00023C76" w:rsidRPr="0040573E">
        <w:rPr>
          <w:sz w:val="20"/>
          <w:szCs w:val="17"/>
          <w:lang w:eastAsia="pt-BR"/>
        </w:rPr>
        <w:t xml:space="preserve"> </w:t>
      </w:r>
      <w:r w:rsidR="005D45C8" w:rsidRPr="0040573E">
        <w:rPr>
          <w:sz w:val="20"/>
          <w:szCs w:val="17"/>
          <w:lang w:eastAsia="pt-BR"/>
        </w:rPr>
        <w:t>figura</w:t>
      </w:r>
      <w:r w:rsidR="00023C76" w:rsidRPr="0040573E">
        <w:rPr>
          <w:sz w:val="20"/>
          <w:szCs w:val="17"/>
          <w:lang w:eastAsia="pt-BR"/>
        </w:rPr>
        <w:t xml:space="preserve"> </w:t>
      </w:r>
      <w:r w:rsidR="005D45C8" w:rsidRPr="0040573E">
        <w:rPr>
          <w:sz w:val="20"/>
          <w:szCs w:val="17"/>
          <w:lang w:eastAsia="pt-BR"/>
        </w:rPr>
        <w:t>abaixo apresenta</w:t>
      </w:r>
      <w:r w:rsidR="00023C76" w:rsidRPr="0040573E">
        <w:rPr>
          <w:sz w:val="20"/>
          <w:szCs w:val="17"/>
          <w:lang w:eastAsia="pt-BR"/>
        </w:rPr>
        <w:t xml:space="preserve"> </w:t>
      </w:r>
      <w:r w:rsidR="005D45C8" w:rsidRPr="0040573E">
        <w:rPr>
          <w:sz w:val="20"/>
          <w:szCs w:val="17"/>
          <w:lang w:eastAsia="pt-BR"/>
        </w:rPr>
        <w:t>duas flores representadas simbolicamente por meio</w:t>
      </w:r>
      <w:r w:rsidR="00023C76" w:rsidRPr="0040573E">
        <w:rPr>
          <w:sz w:val="20"/>
          <w:szCs w:val="17"/>
          <w:lang w:eastAsia="pt-BR"/>
        </w:rPr>
        <w:t xml:space="preserve"> </w:t>
      </w:r>
      <w:r w:rsidR="005D45C8" w:rsidRPr="0040573E">
        <w:rPr>
          <w:sz w:val="20"/>
          <w:szCs w:val="17"/>
          <w:lang w:eastAsia="pt-BR"/>
        </w:rPr>
        <w:t>de diagramas florais</w:t>
      </w:r>
      <w:r w:rsidR="00023C76" w:rsidRPr="0040573E">
        <w:rPr>
          <w:sz w:val="20"/>
          <w:szCs w:val="17"/>
          <w:lang w:eastAsia="pt-BR"/>
        </w:rPr>
        <w:t xml:space="preserve"> </w:t>
      </w:r>
      <w:r w:rsidR="005D45C8" w:rsidRPr="0040573E">
        <w:rPr>
          <w:b/>
          <w:bCs/>
          <w:sz w:val="20"/>
          <w:szCs w:val="17"/>
          <w:lang w:eastAsia="pt-BR"/>
        </w:rPr>
        <w:t>A</w:t>
      </w:r>
      <w:r w:rsidR="00023C76" w:rsidRPr="0040573E">
        <w:rPr>
          <w:b/>
          <w:bCs/>
          <w:sz w:val="20"/>
          <w:szCs w:val="17"/>
          <w:lang w:eastAsia="pt-BR"/>
        </w:rPr>
        <w:t xml:space="preserve"> </w:t>
      </w:r>
      <w:r w:rsidR="005D45C8" w:rsidRPr="0040573E">
        <w:rPr>
          <w:sz w:val="20"/>
          <w:szCs w:val="17"/>
          <w:lang w:eastAsia="pt-BR"/>
        </w:rPr>
        <w:t xml:space="preserve">e </w:t>
      </w:r>
      <w:r w:rsidR="005D45C8" w:rsidRPr="0040573E">
        <w:rPr>
          <w:b/>
          <w:bCs/>
          <w:sz w:val="20"/>
          <w:szCs w:val="17"/>
          <w:lang w:eastAsia="pt-BR"/>
        </w:rPr>
        <w:t>B</w:t>
      </w:r>
      <w:r w:rsidR="005D45C8" w:rsidRPr="0040573E">
        <w:rPr>
          <w:sz w:val="20"/>
          <w:szCs w:val="17"/>
          <w:lang w:eastAsia="pt-BR"/>
        </w:rPr>
        <w:t>.</w:t>
      </w:r>
    </w:p>
    <w:p w:rsidR="005D45C8" w:rsidRPr="0040573E" w:rsidRDefault="005D45C8" w:rsidP="00023C76">
      <w:pPr>
        <w:autoSpaceDE w:val="0"/>
        <w:autoSpaceDN w:val="0"/>
        <w:adjustRightInd w:val="0"/>
        <w:spacing w:after="0" w:line="240" w:lineRule="auto"/>
        <w:rPr>
          <w:sz w:val="20"/>
          <w:szCs w:val="17"/>
          <w:shd w:val="clear" w:color="auto" w:fill="FFFFFF"/>
          <w:lang w:eastAsia="pt-BR"/>
        </w:rPr>
      </w:pPr>
    </w:p>
    <w:p w:rsidR="008C7E17" w:rsidRPr="0040573E" w:rsidRDefault="00CC763F" w:rsidP="00023C76">
      <w:pPr>
        <w:autoSpaceDE w:val="0"/>
        <w:autoSpaceDN w:val="0"/>
        <w:adjustRightInd w:val="0"/>
        <w:spacing w:after="0" w:line="240" w:lineRule="auto"/>
        <w:rPr>
          <w:sz w:val="20"/>
          <w:szCs w:val="17"/>
          <w:shd w:val="clear" w:color="auto" w:fill="FFFFFF"/>
          <w:lang w:eastAsia="pt-BR"/>
        </w:rPr>
      </w:pPr>
      <w:r>
        <w:rPr>
          <w:noProof/>
          <w:sz w:val="20"/>
          <w:szCs w:val="17"/>
          <w:shd w:val="clear" w:color="auto" w:fill="FFFFFF"/>
          <w:lang w:val="en-US"/>
        </w:rPr>
        <w:drawing>
          <wp:inline distT="0" distB="0" distL="0" distR="0">
            <wp:extent cx="4048125" cy="25336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E17" w:rsidRPr="0040573E" w:rsidRDefault="008C7E17" w:rsidP="00023C7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23C76" w:rsidP="00023C76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40573E">
        <w:rPr>
          <w:color w:val="000000"/>
          <w:sz w:val="20"/>
          <w:szCs w:val="17"/>
          <w:lang w:eastAsia="pt-BR"/>
        </w:rPr>
        <w:t xml:space="preserve">Considerando esses diagramas, assinale a única alternativa </w:t>
      </w:r>
      <w:r w:rsidRPr="0040573E">
        <w:rPr>
          <w:b/>
          <w:bCs/>
          <w:color w:val="000000"/>
          <w:sz w:val="20"/>
          <w:szCs w:val="17"/>
          <w:lang w:eastAsia="pt-BR"/>
        </w:rPr>
        <w:t>incorreta</w:t>
      </w:r>
      <w:r w:rsidRPr="0040573E">
        <w:rPr>
          <w:color w:val="000000"/>
          <w:sz w:val="20"/>
          <w:szCs w:val="17"/>
          <w:lang w:eastAsia="pt-BR"/>
        </w:rPr>
        <w:t xml:space="preserve">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32758" w:rsidRPr="00BA735E">
        <w:rPr>
          <w:b/>
          <w:bCs/>
          <w:color w:val="000000"/>
          <w:sz w:val="20"/>
          <w:szCs w:val="17"/>
          <w:lang w:eastAsia="pt-BR"/>
        </w:rPr>
        <w:t xml:space="preserve">A </w:t>
      </w:r>
      <w:r w:rsidR="00332758" w:rsidRPr="00BA735E">
        <w:rPr>
          <w:color w:val="000000"/>
          <w:sz w:val="20"/>
          <w:szCs w:val="17"/>
          <w:lang w:eastAsia="pt-BR"/>
        </w:rPr>
        <w:t xml:space="preserve">representa uma flor trímera e </w:t>
      </w:r>
      <w:r w:rsidR="00332758" w:rsidRPr="00BA735E">
        <w:rPr>
          <w:b/>
          <w:bCs/>
          <w:color w:val="000000"/>
          <w:sz w:val="20"/>
          <w:szCs w:val="17"/>
          <w:lang w:eastAsia="pt-BR"/>
        </w:rPr>
        <w:t xml:space="preserve">B </w:t>
      </w:r>
      <w:r w:rsidR="00332758" w:rsidRPr="00BA735E">
        <w:rPr>
          <w:color w:val="000000"/>
          <w:sz w:val="20"/>
          <w:szCs w:val="17"/>
          <w:lang w:eastAsia="pt-BR"/>
        </w:rPr>
        <w:t xml:space="preserve">representa uma flor pentâmera, comumente encontradas em monocotiledôneas e eudicotiledôneas, respectivamente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0B50" w:rsidRPr="00D47AB0">
        <w:rPr>
          <w:color w:val="000000"/>
          <w:sz w:val="20"/>
          <w:szCs w:val="17"/>
          <w:lang w:eastAsia="pt-BR"/>
        </w:rPr>
        <w:t xml:space="preserve">A flor do diagrama </w:t>
      </w:r>
      <w:r w:rsidR="005B0B50" w:rsidRPr="00D47AB0">
        <w:rPr>
          <w:b/>
          <w:bCs/>
          <w:color w:val="000000"/>
          <w:sz w:val="20"/>
          <w:szCs w:val="17"/>
          <w:lang w:eastAsia="pt-BR"/>
        </w:rPr>
        <w:t xml:space="preserve">A </w:t>
      </w:r>
      <w:r w:rsidR="005B0B50" w:rsidRPr="00D47AB0">
        <w:rPr>
          <w:color w:val="000000"/>
          <w:sz w:val="20"/>
          <w:szCs w:val="17"/>
          <w:lang w:eastAsia="pt-BR"/>
        </w:rPr>
        <w:t xml:space="preserve">apresenta androceu composto por seis estames, mas gineceu composto por apenas três carpel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B78E4" w:rsidRPr="00D951E8">
        <w:rPr>
          <w:color w:val="000000"/>
          <w:sz w:val="20"/>
          <w:szCs w:val="17"/>
          <w:lang w:eastAsia="pt-BR"/>
        </w:rPr>
        <w:t xml:space="preserve">A flor do diagrama </w:t>
      </w:r>
      <w:r w:rsidR="007B78E4" w:rsidRPr="00D951E8">
        <w:rPr>
          <w:b/>
          <w:bCs/>
          <w:color w:val="000000"/>
          <w:sz w:val="20"/>
          <w:szCs w:val="17"/>
          <w:lang w:eastAsia="pt-BR"/>
        </w:rPr>
        <w:t xml:space="preserve">B </w:t>
      </w:r>
      <w:r w:rsidR="007B78E4" w:rsidRPr="00D951E8">
        <w:rPr>
          <w:color w:val="000000"/>
          <w:sz w:val="20"/>
          <w:szCs w:val="17"/>
          <w:lang w:eastAsia="pt-BR"/>
        </w:rPr>
        <w:t xml:space="preserve">apresenta cálice composto por cinco sépalas e corola composta por cinco pétal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028A" w:rsidRPr="009D72B7">
        <w:rPr>
          <w:color w:val="000000"/>
          <w:sz w:val="20"/>
          <w:szCs w:val="17"/>
          <w:lang w:eastAsia="pt-BR"/>
        </w:rPr>
        <w:t xml:space="preserve">Nos diagramas florais, os verticilos florais são projetados num plano horizontal que indica as posições relativas dos elementos que os compõem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62D30" w:rsidRPr="00696389">
        <w:rPr>
          <w:color w:val="000000"/>
          <w:sz w:val="20"/>
          <w:szCs w:val="17"/>
          <w:lang w:eastAsia="pt-BR"/>
        </w:rPr>
        <w:t xml:space="preserve">A flor do diagrama </w:t>
      </w:r>
      <w:r w:rsidR="00062D30" w:rsidRPr="00696389">
        <w:rPr>
          <w:b/>
          <w:bCs/>
          <w:color w:val="000000"/>
          <w:sz w:val="20"/>
          <w:szCs w:val="17"/>
          <w:lang w:eastAsia="pt-BR"/>
        </w:rPr>
        <w:t xml:space="preserve">A </w:t>
      </w:r>
      <w:r w:rsidR="00062D30" w:rsidRPr="00696389">
        <w:rPr>
          <w:color w:val="000000"/>
          <w:sz w:val="20"/>
          <w:szCs w:val="17"/>
          <w:lang w:eastAsia="pt-BR"/>
        </w:rPr>
        <w:t xml:space="preserve">apresenta três verticilos florais e a flor do diagrama </w:t>
      </w:r>
      <w:r w:rsidR="00062D30" w:rsidRPr="00696389">
        <w:rPr>
          <w:b/>
          <w:bCs/>
          <w:color w:val="000000"/>
          <w:sz w:val="20"/>
          <w:szCs w:val="17"/>
          <w:lang w:eastAsia="pt-BR"/>
        </w:rPr>
        <w:t xml:space="preserve">B </w:t>
      </w:r>
      <w:r w:rsidR="00062D30" w:rsidRPr="00696389">
        <w:rPr>
          <w:color w:val="000000"/>
          <w:sz w:val="20"/>
          <w:szCs w:val="17"/>
          <w:lang w:eastAsia="pt-BR"/>
        </w:rPr>
        <w:t xml:space="preserve">apresenta cinco verticilos florai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5A1D" w:rsidRPr="00EF62CB" w:rsidRDefault="00005A1D" w:rsidP="00005A1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17"/>
          <w:lang w:eastAsia="pt-BR"/>
        </w:rPr>
      </w:pPr>
      <w:r w:rsidRPr="00EF62CB">
        <w:rPr>
          <w:color w:val="000000"/>
          <w:sz w:val="20"/>
          <w:szCs w:val="17"/>
          <w:lang w:eastAsia="pt-BR"/>
        </w:rPr>
        <w:t>[E]</w:t>
      </w:r>
    </w:p>
    <w:p w:rsidR="00CF061A" w:rsidRPr="00EF62CB" w:rsidRDefault="00CF061A" w:rsidP="00005A1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17"/>
          <w:lang w:eastAsia="pt-BR"/>
        </w:rPr>
      </w:pPr>
    </w:p>
    <w:p w:rsidR="00000000" w:rsidRDefault="00CF061A" w:rsidP="00EF62C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EF62CB">
        <w:rPr>
          <w:color w:val="000000"/>
          <w:sz w:val="20"/>
          <w:szCs w:val="17"/>
          <w:lang w:eastAsia="pt-BR"/>
        </w:rPr>
        <w:t>Ambas as flores apresentam quatro verticilos florais ou conjuntos de apêndices, sendo cálice, corola, androceu e gineceu.</w:t>
      </w:r>
      <w:r w:rsidR="00EF62CB" w:rsidRPr="00EF62CB">
        <w:rPr>
          <w:color w:val="000000"/>
          <w:sz w:val="20"/>
          <w:szCs w:val="20"/>
          <w:lang w:eastAsia="pt-BR"/>
        </w:rPr>
        <w:t xml:space="preserve"> </w:t>
      </w:r>
      <w:r w:rsidR="00592A75" w:rsidRPr="00EF62CB">
        <w:rPr>
          <w:color w:val="000000"/>
          <w:sz w:val="20"/>
          <w:szCs w:val="20"/>
          <w:lang w:eastAsia="pt-BR"/>
        </w:rPr>
        <w:t xml:space="preserve"> </w:t>
      </w:r>
    </w:p>
    <w:p w:rsidR="00000000" w:rsidRDefault="00CC763F" w:rsidP="00EF62C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</w:p>
    <w:p w:rsidR="00000000" w:rsidRDefault="00CC763F" w:rsidP="00EF62C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</w:p>
    <w:p w:rsidR="00000000" w:rsidRDefault="00CC763F" w:rsidP="00EF62C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0E0E3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3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cpel)  </w:t>
      </w:r>
      <w:r w:rsidR="000E0E32" w:rsidRPr="001C01DA">
        <w:rPr>
          <w:sz w:val="20"/>
          <w:lang w:eastAsia="pt-BR"/>
        </w:rPr>
        <w:t xml:space="preserve">Uma das características das plantas, mais aproveitadas pelos seres humanos, são as características não reprodutivas das flores. Assim, podemos considerar como características não reprodutivas e sua funçã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B6F29" w:rsidRPr="007156E3">
        <w:rPr>
          <w:sz w:val="20"/>
          <w:lang w:eastAsia="pt-BR"/>
        </w:rPr>
        <w:t xml:space="preserve">o pólen, o néctar nutritivo e o odor para atrair vetores animais específicos. </w:t>
      </w:r>
      <w:r w:rsidR="00474B44" w:rsidRPr="007156E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27A0" w:rsidRPr="00007D13">
        <w:rPr>
          <w:sz w:val="20"/>
          <w:lang w:eastAsia="pt-BR"/>
        </w:rPr>
        <w:t xml:space="preserve">o formato, a cor e a fragrância para atrair polinizadores coevoluídos. </w:t>
      </w:r>
      <w:r w:rsidR="00474B44" w:rsidRPr="00007D1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41043" w:rsidRPr="009E2D19">
        <w:rPr>
          <w:sz w:val="20"/>
          <w:lang w:eastAsia="pt-BR"/>
        </w:rPr>
        <w:t xml:space="preserve">a grande plataforma de pouso, os estames longos e cores vivas para atrair borboletas. </w:t>
      </w:r>
      <w:r w:rsidR="00474B44" w:rsidRPr="009E2D1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5220" w:rsidRPr="00D6749F">
        <w:rPr>
          <w:sz w:val="20"/>
          <w:lang w:eastAsia="pt-BR"/>
        </w:rPr>
        <w:t xml:space="preserve">os inúmeros carpelos, os estames abundantes e formato tubular para atrair abelhas. </w:t>
      </w:r>
      <w:r w:rsidR="00474B44" w:rsidRPr="00D6749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37BAD" w:rsidRPr="003B532E">
        <w:rPr>
          <w:sz w:val="20"/>
          <w:lang w:eastAsia="pt-BR"/>
        </w:rPr>
        <w:t xml:space="preserve">as pétalas coloridas, o odor intenso e grande produção de pólen para atrair morcegos. </w:t>
      </w:r>
      <w:r w:rsidR="00474B44" w:rsidRPr="003B532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DD44D6" w:rsidRDefault="00EC61DD" w:rsidP="00EF681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D44D6">
        <w:rPr>
          <w:sz w:val="20"/>
          <w:szCs w:val="20"/>
          <w:lang w:eastAsia="pt-BR"/>
        </w:rPr>
        <w:t>[B]</w:t>
      </w:r>
    </w:p>
    <w:p w:rsidR="00EF681C" w:rsidRPr="00DD44D6" w:rsidRDefault="00EF681C" w:rsidP="00EF681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F681C" w:rsidP="00EF681C">
      <w:pPr>
        <w:spacing w:after="0" w:line="240" w:lineRule="auto"/>
        <w:rPr>
          <w:rFonts w:cs="Times New Roman"/>
          <w:lang w:eastAsia="pt-BR"/>
        </w:rPr>
      </w:pPr>
      <w:r w:rsidRPr="00DD44D6">
        <w:rPr>
          <w:sz w:val="20"/>
          <w:szCs w:val="18"/>
          <w:lang w:eastAsia="pt-BR"/>
        </w:rPr>
        <w:t xml:space="preserve">As características das flores não relacionadas à reprodução, porém muito aproveitadas pelo ser humano são: os diversos formatos, grande quantidade de cores e muitas fragrâncias atrativas. </w:t>
      </w:r>
    </w:p>
    <w:p w:rsidR="00000000" w:rsidRDefault="00CC763F" w:rsidP="00EF681C">
      <w:pPr>
        <w:spacing w:after="0" w:line="240" w:lineRule="auto"/>
        <w:rPr>
          <w:rFonts w:cs="Times New Roman"/>
          <w:lang w:eastAsia="pt-BR"/>
        </w:rPr>
      </w:pPr>
    </w:p>
    <w:p w:rsidR="00000000" w:rsidRDefault="00CC763F" w:rsidP="00EF681C">
      <w:pPr>
        <w:spacing w:after="0" w:line="240" w:lineRule="auto"/>
        <w:rPr>
          <w:rFonts w:cs="Times New Roman"/>
          <w:lang w:eastAsia="pt-BR"/>
        </w:rPr>
      </w:pPr>
    </w:p>
    <w:p w:rsidR="00000000" w:rsidRDefault="00CC763F" w:rsidP="00EF681C">
      <w:pPr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A1036" w:rsidRPr="004F0777" w:rsidRDefault="000D1869" w:rsidP="004A103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cmmg)  </w:t>
      </w:r>
      <w:r w:rsidR="004A1036" w:rsidRPr="004F0777">
        <w:rPr>
          <w:sz w:val="20"/>
          <w:szCs w:val="20"/>
          <w:lang w:eastAsia="pt-BR"/>
        </w:rPr>
        <w:t>“Valentes endurados no regime bruto das batalhas tinham sobressaltos de pavor ante as coisas mais vulgares e velavam, cautos, a despeito das fadigas, armando os ouvidos aos rumores vagos e longínquos das chapadas...</w:t>
      </w:r>
    </w:p>
    <w:p w:rsidR="004A1036" w:rsidRPr="004F0777" w:rsidRDefault="004A1036" w:rsidP="004A103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A1036" w:rsidRPr="004F0777" w:rsidRDefault="004A1036" w:rsidP="004A103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F0777">
        <w:rPr>
          <w:sz w:val="20"/>
          <w:szCs w:val="20"/>
          <w:lang w:eastAsia="pt-BR"/>
        </w:rPr>
        <w:t xml:space="preserve">Torturavam-nos alucinações cruéis. </w:t>
      </w:r>
      <w:r w:rsidRPr="004F0777">
        <w:rPr>
          <w:sz w:val="20"/>
          <w:szCs w:val="20"/>
          <w:u w:val="single"/>
          <w:lang w:eastAsia="pt-BR"/>
        </w:rPr>
        <w:t>A deiscência das vagens das caatingueiras</w:t>
      </w:r>
      <w:r w:rsidRPr="004F0777">
        <w:rPr>
          <w:sz w:val="20"/>
          <w:szCs w:val="20"/>
          <w:lang w:eastAsia="pt-BR"/>
        </w:rPr>
        <w:t>, abrindo-se com estalidos secos e fortes, soavam-lhes feito percussão de gatilhos ou estalos de espoletas, dando a ilusão de súbitas descargas de alguma algara noturna repentina (...)”</w:t>
      </w:r>
    </w:p>
    <w:p w:rsidR="004A1036" w:rsidRPr="004F0777" w:rsidRDefault="004A1036" w:rsidP="004A103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A1036" w:rsidRPr="004F0777" w:rsidRDefault="004A1036" w:rsidP="004A103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4F0777">
        <w:rPr>
          <w:sz w:val="20"/>
          <w:szCs w:val="20"/>
          <w:lang w:eastAsia="pt-BR"/>
        </w:rPr>
        <w:t xml:space="preserve">CUNHA, Euclides da. Abril S.A. </w:t>
      </w:r>
      <w:r w:rsidRPr="004F0777">
        <w:rPr>
          <w:i/>
          <w:sz w:val="20"/>
          <w:szCs w:val="20"/>
          <w:lang w:eastAsia="pt-BR"/>
        </w:rPr>
        <w:t>Os Sertões</w:t>
      </w:r>
      <w:r w:rsidRPr="004F0777">
        <w:rPr>
          <w:sz w:val="20"/>
          <w:szCs w:val="20"/>
          <w:lang w:eastAsia="pt-BR"/>
        </w:rPr>
        <w:t>. Cultural e Industrial, 1979, p. 340.</w:t>
      </w:r>
    </w:p>
    <w:p w:rsidR="004A1036" w:rsidRPr="004F0777" w:rsidRDefault="004A1036" w:rsidP="004A103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A1036" w:rsidRPr="004F0777" w:rsidRDefault="004A1036" w:rsidP="004A103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A1036" w:rsidP="004A103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F0777">
        <w:rPr>
          <w:sz w:val="20"/>
          <w:szCs w:val="20"/>
          <w:lang w:eastAsia="pt-BR"/>
        </w:rPr>
        <w:t xml:space="preserve">A parte grifada no texto acima refere-se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53D9" w:rsidRPr="00570F87">
        <w:rPr>
          <w:sz w:val="20"/>
          <w:szCs w:val="20"/>
          <w:lang w:eastAsia="pt-BR"/>
        </w:rPr>
        <w:t xml:space="preserve">Ao barulho provocado por algumas plantas caatingueiras que servem de alimentos para aves noturnas. </w:t>
      </w:r>
      <w:r w:rsidR="00474B44" w:rsidRPr="00570F8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D6577" w:rsidRPr="00D65A93">
        <w:rPr>
          <w:sz w:val="20"/>
          <w:szCs w:val="20"/>
          <w:lang w:eastAsia="pt-BR"/>
        </w:rPr>
        <w:t xml:space="preserve">Aos efeitos sonoros verificados nas sementes de certas plantas, provocados por choques térmicos. </w:t>
      </w:r>
      <w:r w:rsidR="00474B44" w:rsidRPr="00D65A9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5EC5" w:rsidRPr="003E70D7">
        <w:rPr>
          <w:sz w:val="20"/>
          <w:szCs w:val="20"/>
          <w:lang w:eastAsia="pt-BR"/>
        </w:rPr>
        <w:t xml:space="preserve">A abertura espontânea de frutos secos para a liberação de suas sementes. </w:t>
      </w:r>
      <w:r w:rsidR="00474B44" w:rsidRPr="003E70D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35E8" w:rsidRPr="00DA17F5">
        <w:rPr>
          <w:sz w:val="20"/>
          <w:szCs w:val="20"/>
          <w:lang w:eastAsia="pt-BR"/>
        </w:rPr>
        <w:t xml:space="preserve">Ao fenômeno típico das plantas da Caatinga, decorrente das fortes insolações. </w:t>
      </w:r>
      <w:r w:rsidR="00474B44" w:rsidRPr="00DA17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53CC0" w:rsidRDefault="009C71CF" w:rsidP="009C71C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53CC0">
        <w:rPr>
          <w:sz w:val="20"/>
          <w:szCs w:val="20"/>
          <w:lang w:eastAsia="pt-BR"/>
        </w:rPr>
        <w:t>[</w:t>
      </w:r>
      <w:r w:rsidR="00B475BE" w:rsidRPr="00453CC0">
        <w:rPr>
          <w:sz w:val="20"/>
          <w:szCs w:val="20"/>
          <w:lang w:eastAsia="pt-BR"/>
        </w:rPr>
        <w:t>C</w:t>
      </w:r>
      <w:r w:rsidRPr="00453CC0">
        <w:rPr>
          <w:sz w:val="20"/>
          <w:szCs w:val="20"/>
          <w:lang w:eastAsia="pt-BR"/>
        </w:rPr>
        <w:t>]</w:t>
      </w:r>
    </w:p>
    <w:p w:rsidR="00823CA7" w:rsidRPr="00453CC0" w:rsidRDefault="00823CA7" w:rsidP="009C71C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23CA7" w:rsidP="009C71C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53CC0">
        <w:rPr>
          <w:sz w:val="20"/>
          <w:szCs w:val="20"/>
          <w:lang w:eastAsia="pt-BR"/>
        </w:rPr>
        <w:t xml:space="preserve">A deiscência das vagens das catingueiras corresponde a abertura espontânea dos frutos secos para a dispersão de suas sementes. </w:t>
      </w:r>
    </w:p>
    <w:p w:rsidR="00000000" w:rsidRDefault="00CC763F" w:rsidP="009C71C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9C71C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C763F" w:rsidP="009C71C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FC075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3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sc)  </w:t>
      </w:r>
      <w:r w:rsidR="00FC0757" w:rsidRPr="0028368E">
        <w:rPr>
          <w:sz w:val="20"/>
          <w:szCs w:val="20"/>
          <w:lang w:eastAsia="pt-BR"/>
        </w:rPr>
        <w:t xml:space="preserve">Analisando-se a organização anatômica do corpo vegetal, </w:t>
      </w:r>
      <w:r w:rsidR="00E40E67" w:rsidRPr="0028368E">
        <w:rPr>
          <w:sz w:val="20"/>
          <w:szCs w:val="20"/>
          <w:lang w:eastAsia="pt-BR"/>
        </w:rPr>
        <w:t>é</w:t>
      </w:r>
      <w:r w:rsidR="00FC0757" w:rsidRPr="0028368E">
        <w:rPr>
          <w:sz w:val="20"/>
          <w:szCs w:val="20"/>
          <w:lang w:eastAsia="pt-BR"/>
        </w:rPr>
        <w:t xml:space="preserve"> possível afirmar que a </w:t>
      </w:r>
      <w:r w:rsidR="00FC0757" w:rsidRPr="0028368E">
        <w:rPr>
          <w:b/>
          <w:sz w:val="20"/>
          <w:szCs w:val="20"/>
          <w:lang w:eastAsia="pt-BR"/>
        </w:rPr>
        <w:t>epiderme</w:t>
      </w:r>
      <w:r w:rsidR="00FC0757" w:rsidRPr="0028368E">
        <w:rPr>
          <w:sz w:val="20"/>
          <w:szCs w:val="20"/>
          <w:lang w:eastAsia="pt-BR"/>
        </w:rPr>
        <w:t>, o</w:t>
      </w:r>
      <w:r w:rsidR="0062726D" w:rsidRPr="0028368E">
        <w:rPr>
          <w:sz w:val="20"/>
          <w:szCs w:val="20"/>
          <w:lang w:eastAsia="pt-BR"/>
        </w:rPr>
        <w:t xml:space="preserve"> </w:t>
      </w:r>
      <w:r w:rsidR="00FC0757" w:rsidRPr="0028368E">
        <w:rPr>
          <w:b/>
          <w:sz w:val="20"/>
          <w:szCs w:val="20"/>
          <w:lang w:eastAsia="pt-BR"/>
        </w:rPr>
        <w:t>esclerênquima</w:t>
      </w:r>
      <w:r w:rsidR="00FC0757" w:rsidRPr="0028368E">
        <w:rPr>
          <w:sz w:val="20"/>
          <w:szCs w:val="20"/>
          <w:lang w:eastAsia="pt-BR"/>
        </w:rPr>
        <w:t xml:space="preserve"> e o </w:t>
      </w:r>
      <w:r w:rsidR="00FC0757" w:rsidRPr="0028368E">
        <w:rPr>
          <w:b/>
          <w:sz w:val="20"/>
          <w:szCs w:val="20"/>
          <w:lang w:eastAsia="pt-BR"/>
        </w:rPr>
        <w:t>xilema</w:t>
      </w:r>
      <w:r w:rsidR="00FC0757" w:rsidRPr="0028368E">
        <w:rPr>
          <w:sz w:val="20"/>
          <w:szCs w:val="20"/>
          <w:lang w:eastAsia="pt-BR"/>
        </w:rPr>
        <w:t xml:space="preserve"> são considerados, respectivamente, como tecidos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C0538" w:rsidRPr="00C72268">
        <w:rPr>
          <w:sz w:val="20"/>
          <w:szCs w:val="20"/>
          <w:lang w:eastAsia="pt-BR"/>
        </w:rPr>
        <w:t xml:space="preserve">sustentação, preenchimento e conduçã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3DB0" w:rsidRPr="00293F0F">
        <w:rPr>
          <w:sz w:val="20"/>
          <w:szCs w:val="20"/>
          <w:lang w:eastAsia="pt-BR"/>
        </w:rPr>
        <w:t xml:space="preserve">revestimento, sustentação e conduçã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B3D51" w:rsidRPr="00953FFB">
        <w:rPr>
          <w:sz w:val="20"/>
          <w:szCs w:val="20"/>
          <w:lang w:eastAsia="pt-BR"/>
        </w:rPr>
        <w:t xml:space="preserve">sustentação, condução e revestiment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F45FE" w:rsidRPr="001C7F2F">
        <w:rPr>
          <w:sz w:val="20"/>
          <w:szCs w:val="20"/>
          <w:lang w:eastAsia="pt-BR"/>
        </w:rPr>
        <w:t xml:space="preserve">condução, revestimento e sustentaçã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57D7" w:rsidRPr="00854A83">
        <w:rPr>
          <w:sz w:val="20"/>
          <w:szCs w:val="20"/>
          <w:lang w:eastAsia="pt-BR"/>
        </w:rPr>
        <w:t xml:space="preserve">preenchimento, condução e sustentaçã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C76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6D75" w:rsidRPr="000A7151" w:rsidRDefault="00006D75" w:rsidP="00006D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A7151">
        <w:rPr>
          <w:sz w:val="20"/>
          <w:szCs w:val="20"/>
          <w:lang w:eastAsia="pt-BR"/>
        </w:rPr>
        <w:t>[B]</w:t>
      </w:r>
    </w:p>
    <w:p w:rsidR="00592A75" w:rsidRPr="000A7151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55E7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A7151">
        <w:rPr>
          <w:sz w:val="20"/>
          <w:szCs w:val="20"/>
          <w:lang w:eastAsia="pt-BR"/>
        </w:rPr>
        <w:t xml:space="preserve">A epiderme é um tecido de revestimento, o esclerênquima um tecido de sustentação e o xilema um tecido condutor, presentes nos vegetais. </w:t>
      </w: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C76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27/07/2019 às 18:30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ORGANOLOGIA VEGETAL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73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1838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epar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466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rj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73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089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550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rj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9419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2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068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mg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903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533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1132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fs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825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gs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0161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Imed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007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u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568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fesp/2018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5805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l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514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 (Libras)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27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gs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231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05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082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oest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7682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1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465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rj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461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sinos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799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2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06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229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3071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f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4396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pr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868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desc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3129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cs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468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f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3986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cpel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219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cmmg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964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sc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0E7E93" w:rsidRDefault="001829F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D65445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>
        <w:rPr>
          <w:b/>
          <w:sz w:val="24"/>
          <w:szCs w:val="24"/>
          <w:lang w:eastAsia="zh-CN"/>
        </w:rPr>
        <w:t>Estatísticas</w:t>
      </w:r>
      <w:r w:rsidR="007351F6">
        <w:rPr>
          <w:b/>
          <w:sz w:val="24"/>
          <w:szCs w:val="24"/>
          <w:lang w:eastAsia="zh-CN"/>
        </w:rPr>
        <w:t xml:space="preserve"> - Questões</w:t>
      </w:r>
      <w:r w:rsidR="00BB421C">
        <w:rPr>
          <w:b/>
          <w:sz w:val="24"/>
          <w:szCs w:val="24"/>
          <w:lang w:eastAsia="zh-CN"/>
        </w:rPr>
        <w:t xml:space="preserve"> do Enem</w:t>
      </w:r>
    </w:p>
    <w:p w:rsidR="00BB421C" w:rsidRDefault="00BB421C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3C7811" w:rsidRPr="00930BDF" w:rsidRDefault="00FB77DC" w:rsidP="00BE44B1">
      <w:pPr>
        <w:tabs>
          <w:tab w:val="left" w:pos="1843"/>
          <w:tab w:val="left" w:pos="3119"/>
          <w:tab w:val="left" w:pos="5387"/>
          <w:tab w:val="left" w:pos="6946"/>
        </w:tabs>
        <w:spacing w:after="0" w:line="240" w:lineRule="auto"/>
        <w:rPr>
          <w:b/>
          <w:sz w:val="20"/>
          <w:szCs w:val="20"/>
          <w:u w:val="single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BB421C">
        <w:rPr>
          <w:b/>
          <w:sz w:val="20"/>
          <w:szCs w:val="20"/>
          <w:lang w:eastAsia="zh-CN"/>
        </w:rPr>
        <w:tab/>
      </w:r>
      <w:r w:rsidR="00BE44B1">
        <w:rPr>
          <w:b/>
          <w:sz w:val="20"/>
          <w:szCs w:val="20"/>
          <w:lang w:eastAsia="zh-CN"/>
        </w:rPr>
        <w:t>Cor/prova</w:t>
      </w:r>
      <w:r w:rsidR="00BE44B1">
        <w:rPr>
          <w:b/>
          <w:sz w:val="20"/>
          <w:szCs w:val="20"/>
          <w:lang w:eastAsia="zh-CN"/>
        </w:rPr>
        <w:tab/>
      </w:r>
      <w:r w:rsidR="00BB421C">
        <w:rPr>
          <w:b/>
          <w:sz w:val="20"/>
          <w:szCs w:val="20"/>
          <w:lang w:eastAsia="zh-CN"/>
        </w:rPr>
        <w:t>Ano</w:t>
      </w:r>
      <w:r w:rsidR="00F86423">
        <w:rPr>
          <w:b/>
          <w:sz w:val="20"/>
          <w:szCs w:val="20"/>
          <w:lang w:eastAsia="zh-CN"/>
        </w:rPr>
        <w:tab/>
      </w:r>
      <w:r w:rsidR="00BE44B1">
        <w:rPr>
          <w:b/>
          <w:sz w:val="20"/>
          <w:szCs w:val="20"/>
          <w:lang w:eastAsia="zh-CN"/>
        </w:rPr>
        <w:t>Acerto</w:t>
      </w:r>
    </w:p>
    <w:p w:rsidR="004A424E" w:rsidRDefault="004A424E" w:rsidP="00082D30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sz w:val="20"/>
          <w:szCs w:val="20"/>
          <w:lang w:eastAsia="zh-CN"/>
        </w:rPr>
      </w:pPr>
    </w:p>
    <w:p w:rsidR="00205A3C" w:rsidRDefault="0071651D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654C1D">
        <w:rPr>
          <w:sz w:val="20"/>
          <w:szCs w:val="20"/>
          <w:lang w:eastAsia="zh-CN"/>
        </w:rPr>
        <w:t xml:space="preserve"> </w:t>
      </w:r>
      <w:r w:rsidR="00CC763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75144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verde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7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5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CC763F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33074F" w:rsidRDefault="00450477">
      <w:pPr>
        <w:rPr>
          <w:sz w:val="21"/>
          <w:szCs w:val="21"/>
          <w:lang w:eastAsia="zh-CN"/>
        </w:rPr>
      </w:pPr>
      <w:r>
        <w:rPr>
          <w:rFonts w:eastAsia="SimSun"/>
        </w:rPr>
        <w:t xml:space="preserve"> </w:t>
      </w:r>
    </w:p>
    <w:sectPr w:rsidR="00A50CB2" w:rsidRPr="0033074F" w:rsidSect="00AE6661">
      <w:headerReference w:type="default" r:id="rId17"/>
      <w:footerReference w:type="default" r:id="rId1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????????????¡§??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CC763F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CC763F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4BBC"/>
    <w:rsid w:val="000051BD"/>
    <w:rsid w:val="000056E8"/>
    <w:rsid w:val="00005A1D"/>
    <w:rsid w:val="00006D75"/>
    <w:rsid w:val="00007D13"/>
    <w:rsid w:val="00010554"/>
    <w:rsid w:val="00010D62"/>
    <w:rsid w:val="00013978"/>
    <w:rsid w:val="000162CA"/>
    <w:rsid w:val="00023C15"/>
    <w:rsid w:val="00023C76"/>
    <w:rsid w:val="0003587A"/>
    <w:rsid w:val="000403D3"/>
    <w:rsid w:val="00043A7E"/>
    <w:rsid w:val="00051D75"/>
    <w:rsid w:val="000553DC"/>
    <w:rsid w:val="0006235F"/>
    <w:rsid w:val="00062D30"/>
    <w:rsid w:val="000634F1"/>
    <w:rsid w:val="00071D64"/>
    <w:rsid w:val="00072DD5"/>
    <w:rsid w:val="0007453E"/>
    <w:rsid w:val="00076C9E"/>
    <w:rsid w:val="000802F5"/>
    <w:rsid w:val="00082D30"/>
    <w:rsid w:val="0008350C"/>
    <w:rsid w:val="00085036"/>
    <w:rsid w:val="00086B06"/>
    <w:rsid w:val="0009079E"/>
    <w:rsid w:val="000968AC"/>
    <w:rsid w:val="000A22F2"/>
    <w:rsid w:val="000A27E6"/>
    <w:rsid w:val="000A6129"/>
    <w:rsid w:val="000A6498"/>
    <w:rsid w:val="000A7151"/>
    <w:rsid w:val="000B1821"/>
    <w:rsid w:val="000B78CA"/>
    <w:rsid w:val="000C4FF9"/>
    <w:rsid w:val="000D0C65"/>
    <w:rsid w:val="000D1869"/>
    <w:rsid w:val="000D5466"/>
    <w:rsid w:val="000D7ACC"/>
    <w:rsid w:val="000E0D37"/>
    <w:rsid w:val="000E0E32"/>
    <w:rsid w:val="000E7E93"/>
    <w:rsid w:val="000F0458"/>
    <w:rsid w:val="000F2B67"/>
    <w:rsid w:val="000F300B"/>
    <w:rsid w:val="000F3564"/>
    <w:rsid w:val="000F5317"/>
    <w:rsid w:val="001003D0"/>
    <w:rsid w:val="0010129C"/>
    <w:rsid w:val="0010137B"/>
    <w:rsid w:val="0010207E"/>
    <w:rsid w:val="0010280A"/>
    <w:rsid w:val="00103867"/>
    <w:rsid w:val="00104A9A"/>
    <w:rsid w:val="00106D3B"/>
    <w:rsid w:val="001115BB"/>
    <w:rsid w:val="00112F1F"/>
    <w:rsid w:val="001164CF"/>
    <w:rsid w:val="00120C1E"/>
    <w:rsid w:val="00124161"/>
    <w:rsid w:val="00125D88"/>
    <w:rsid w:val="00126437"/>
    <w:rsid w:val="00127B5F"/>
    <w:rsid w:val="00133D2F"/>
    <w:rsid w:val="0013735A"/>
    <w:rsid w:val="0014167A"/>
    <w:rsid w:val="00141E5B"/>
    <w:rsid w:val="00142B0B"/>
    <w:rsid w:val="00142C74"/>
    <w:rsid w:val="001453D9"/>
    <w:rsid w:val="0015461F"/>
    <w:rsid w:val="00154B08"/>
    <w:rsid w:val="00161C8C"/>
    <w:rsid w:val="001665AA"/>
    <w:rsid w:val="00171E64"/>
    <w:rsid w:val="001726EC"/>
    <w:rsid w:val="001733CB"/>
    <w:rsid w:val="00180874"/>
    <w:rsid w:val="001829F3"/>
    <w:rsid w:val="00184847"/>
    <w:rsid w:val="00185287"/>
    <w:rsid w:val="00185F5B"/>
    <w:rsid w:val="001868FC"/>
    <w:rsid w:val="00187ED7"/>
    <w:rsid w:val="00194C2F"/>
    <w:rsid w:val="00195B79"/>
    <w:rsid w:val="001A27B6"/>
    <w:rsid w:val="001A7AD1"/>
    <w:rsid w:val="001B090C"/>
    <w:rsid w:val="001B3644"/>
    <w:rsid w:val="001B4626"/>
    <w:rsid w:val="001C0119"/>
    <w:rsid w:val="001C01DA"/>
    <w:rsid w:val="001C0538"/>
    <w:rsid w:val="001C27B1"/>
    <w:rsid w:val="001C3819"/>
    <w:rsid w:val="001C499D"/>
    <w:rsid w:val="001C67B5"/>
    <w:rsid w:val="001C6D9C"/>
    <w:rsid w:val="001C7F2F"/>
    <w:rsid w:val="001D0DC2"/>
    <w:rsid w:val="001D7C1F"/>
    <w:rsid w:val="001E725C"/>
    <w:rsid w:val="001F0EB3"/>
    <w:rsid w:val="001F23F6"/>
    <w:rsid w:val="001F5E9D"/>
    <w:rsid w:val="001F60E8"/>
    <w:rsid w:val="001F70A6"/>
    <w:rsid w:val="00200038"/>
    <w:rsid w:val="002002C5"/>
    <w:rsid w:val="00200389"/>
    <w:rsid w:val="0020132E"/>
    <w:rsid w:val="00201A03"/>
    <w:rsid w:val="00205A3C"/>
    <w:rsid w:val="00205C9A"/>
    <w:rsid w:val="002076E7"/>
    <w:rsid w:val="00207C6E"/>
    <w:rsid w:val="00207C7B"/>
    <w:rsid w:val="002124D3"/>
    <w:rsid w:val="00214694"/>
    <w:rsid w:val="00216B0F"/>
    <w:rsid w:val="00216CF7"/>
    <w:rsid w:val="0022301C"/>
    <w:rsid w:val="00224430"/>
    <w:rsid w:val="0022660B"/>
    <w:rsid w:val="002346D7"/>
    <w:rsid w:val="0023470E"/>
    <w:rsid w:val="00235220"/>
    <w:rsid w:val="002374B1"/>
    <w:rsid w:val="00240287"/>
    <w:rsid w:val="00241043"/>
    <w:rsid w:val="00241D74"/>
    <w:rsid w:val="002510F8"/>
    <w:rsid w:val="002529EA"/>
    <w:rsid w:val="002547FB"/>
    <w:rsid w:val="0025482E"/>
    <w:rsid w:val="002709BF"/>
    <w:rsid w:val="00274C22"/>
    <w:rsid w:val="002831C3"/>
    <w:rsid w:val="0028368E"/>
    <w:rsid w:val="00284D07"/>
    <w:rsid w:val="002874B5"/>
    <w:rsid w:val="00291046"/>
    <w:rsid w:val="002917C3"/>
    <w:rsid w:val="00292DF5"/>
    <w:rsid w:val="00293C22"/>
    <w:rsid w:val="00293F0F"/>
    <w:rsid w:val="0029596E"/>
    <w:rsid w:val="00297679"/>
    <w:rsid w:val="002A25D7"/>
    <w:rsid w:val="002A715C"/>
    <w:rsid w:val="002A76EF"/>
    <w:rsid w:val="002B0880"/>
    <w:rsid w:val="002B0940"/>
    <w:rsid w:val="002B1C72"/>
    <w:rsid w:val="002B2FCF"/>
    <w:rsid w:val="002B4961"/>
    <w:rsid w:val="002B5122"/>
    <w:rsid w:val="002C0F78"/>
    <w:rsid w:val="002C17B3"/>
    <w:rsid w:val="002C5FBA"/>
    <w:rsid w:val="002C6D90"/>
    <w:rsid w:val="002D03F5"/>
    <w:rsid w:val="002D0D01"/>
    <w:rsid w:val="002D1C70"/>
    <w:rsid w:val="002D3297"/>
    <w:rsid w:val="002D4924"/>
    <w:rsid w:val="002E028A"/>
    <w:rsid w:val="002E336B"/>
    <w:rsid w:val="002F06B1"/>
    <w:rsid w:val="002F0AFD"/>
    <w:rsid w:val="002F15B4"/>
    <w:rsid w:val="0030236D"/>
    <w:rsid w:val="00302D0A"/>
    <w:rsid w:val="003114D9"/>
    <w:rsid w:val="00312AB5"/>
    <w:rsid w:val="0031569E"/>
    <w:rsid w:val="00316DDF"/>
    <w:rsid w:val="003174AB"/>
    <w:rsid w:val="0031752D"/>
    <w:rsid w:val="0032233C"/>
    <w:rsid w:val="00323EEA"/>
    <w:rsid w:val="003244ED"/>
    <w:rsid w:val="00327D80"/>
    <w:rsid w:val="00330683"/>
    <w:rsid w:val="0033074F"/>
    <w:rsid w:val="00332758"/>
    <w:rsid w:val="003339B3"/>
    <w:rsid w:val="00335AEC"/>
    <w:rsid w:val="003406E3"/>
    <w:rsid w:val="00342890"/>
    <w:rsid w:val="00344575"/>
    <w:rsid w:val="00350ECA"/>
    <w:rsid w:val="0035300B"/>
    <w:rsid w:val="00354B98"/>
    <w:rsid w:val="00356632"/>
    <w:rsid w:val="003617B2"/>
    <w:rsid w:val="00362687"/>
    <w:rsid w:val="003627A0"/>
    <w:rsid w:val="00363430"/>
    <w:rsid w:val="00363DB0"/>
    <w:rsid w:val="00375F2F"/>
    <w:rsid w:val="0037648F"/>
    <w:rsid w:val="00381C74"/>
    <w:rsid w:val="003845F3"/>
    <w:rsid w:val="003871BD"/>
    <w:rsid w:val="00387B80"/>
    <w:rsid w:val="00387F6C"/>
    <w:rsid w:val="0039044E"/>
    <w:rsid w:val="00390918"/>
    <w:rsid w:val="00390D5E"/>
    <w:rsid w:val="00391AB3"/>
    <w:rsid w:val="00393F1F"/>
    <w:rsid w:val="003A073B"/>
    <w:rsid w:val="003A1609"/>
    <w:rsid w:val="003A7237"/>
    <w:rsid w:val="003B2EAE"/>
    <w:rsid w:val="003B340B"/>
    <w:rsid w:val="003B532E"/>
    <w:rsid w:val="003B56BA"/>
    <w:rsid w:val="003B6C6A"/>
    <w:rsid w:val="003C0CD2"/>
    <w:rsid w:val="003C41F7"/>
    <w:rsid w:val="003C75E6"/>
    <w:rsid w:val="003C7811"/>
    <w:rsid w:val="003C7A0F"/>
    <w:rsid w:val="003D32E7"/>
    <w:rsid w:val="003D5161"/>
    <w:rsid w:val="003D6A6D"/>
    <w:rsid w:val="003D7DA3"/>
    <w:rsid w:val="003E03E9"/>
    <w:rsid w:val="003E13B2"/>
    <w:rsid w:val="003E393B"/>
    <w:rsid w:val="003E6423"/>
    <w:rsid w:val="003E70D7"/>
    <w:rsid w:val="003E79F2"/>
    <w:rsid w:val="003F089D"/>
    <w:rsid w:val="003F11FF"/>
    <w:rsid w:val="003F201E"/>
    <w:rsid w:val="003F2CB9"/>
    <w:rsid w:val="003F3569"/>
    <w:rsid w:val="003F5C07"/>
    <w:rsid w:val="003F6CC1"/>
    <w:rsid w:val="00403559"/>
    <w:rsid w:val="0040573E"/>
    <w:rsid w:val="00407427"/>
    <w:rsid w:val="004101A8"/>
    <w:rsid w:val="0041339E"/>
    <w:rsid w:val="004136F5"/>
    <w:rsid w:val="004155C5"/>
    <w:rsid w:val="00416ABF"/>
    <w:rsid w:val="00421A3D"/>
    <w:rsid w:val="004222F6"/>
    <w:rsid w:val="00422512"/>
    <w:rsid w:val="00422DC9"/>
    <w:rsid w:val="00422E13"/>
    <w:rsid w:val="0042738E"/>
    <w:rsid w:val="00427519"/>
    <w:rsid w:val="0043108F"/>
    <w:rsid w:val="00432C0D"/>
    <w:rsid w:val="00435383"/>
    <w:rsid w:val="004416D6"/>
    <w:rsid w:val="00450477"/>
    <w:rsid w:val="00453CC0"/>
    <w:rsid w:val="00454F30"/>
    <w:rsid w:val="00457521"/>
    <w:rsid w:val="00457702"/>
    <w:rsid w:val="00461B0A"/>
    <w:rsid w:val="00463C39"/>
    <w:rsid w:val="00470110"/>
    <w:rsid w:val="0047190C"/>
    <w:rsid w:val="004722EA"/>
    <w:rsid w:val="0047368D"/>
    <w:rsid w:val="004737A8"/>
    <w:rsid w:val="00474B44"/>
    <w:rsid w:val="00474E66"/>
    <w:rsid w:val="00476B5F"/>
    <w:rsid w:val="00483B63"/>
    <w:rsid w:val="00485335"/>
    <w:rsid w:val="0049036B"/>
    <w:rsid w:val="004911FE"/>
    <w:rsid w:val="00491FF7"/>
    <w:rsid w:val="00497E60"/>
    <w:rsid w:val="004A1036"/>
    <w:rsid w:val="004A3859"/>
    <w:rsid w:val="004A424E"/>
    <w:rsid w:val="004A6CE3"/>
    <w:rsid w:val="004B18AF"/>
    <w:rsid w:val="004B22A0"/>
    <w:rsid w:val="004B47DF"/>
    <w:rsid w:val="004B624F"/>
    <w:rsid w:val="004C42C5"/>
    <w:rsid w:val="004C5CAB"/>
    <w:rsid w:val="004D00D4"/>
    <w:rsid w:val="004D0B15"/>
    <w:rsid w:val="004D1405"/>
    <w:rsid w:val="004D20CF"/>
    <w:rsid w:val="004D4336"/>
    <w:rsid w:val="004D5100"/>
    <w:rsid w:val="004E4024"/>
    <w:rsid w:val="004E5138"/>
    <w:rsid w:val="004E75C6"/>
    <w:rsid w:val="004F01D4"/>
    <w:rsid w:val="004F0777"/>
    <w:rsid w:val="004F3375"/>
    <w:rsid w:val="004F4EBF"/>
    <w:rsid w:val="004F73F2"/>
    <w:rsid w:val="005002AD"/>
    <w:rsid w:val="0050052C"/>
    <w:rsid w:val="0050113A"/>
    <w:rsid w:val="00502C9C"/>
    <w:rsid w:val="00505C74"/>
    <w:rsid w:val="005076DE"/>
    <w:rsid w:val="00510B4E"/>
    <w:rsid w:val="00512978"/>
    <w:rsid w:val="00514DB7"/>
    <w:rsid w:val="00517ECA"/>
    <w:rsid w:val="00520A59"/>
    <w:rsid w:val="005215D4"/>
    <w:rsid w:val="0052182F"/>
    <w:rsid w:val="00525B80"/>
    <w:rsid w:val="00525D3C"/>
    <w:rsid w:val="005274CE"/>
    <w:rsid w:val="005278CF"/>
    <w:rsid w:val="0053000B"/>
    <w:rsid w:val="005304C6"/>
    <w:rsid w:val="00533D31"/>
    <w:rsid w:val="005370FF"/>
    <w:rsid w:val="00537584"/>
    <w:rsid w:val="00540B25"/>
    <w:rsid w:val="00543519"/>
    <w:rsid w:val="005444B5"/>
    <w:rsid w:val="0055166A"/>
    <w:rsid w:val="00551A9E"/>
    <w:rsid w:val="0055398F"/>
    <w:rsid w:val="00554E8B"/>
    <w:rsid w:val="00565757"/>
    <w:rsid w:val="00570F87"/>
    <w:rsid w:val="005722BA"/>
    <w:rsid w:val="00572EDF"/>
    <w:rsid w:val="00573B61"/>
    <w:rsid w:val="005756C0"/>
    <w:rsid w:val="0058468E"/>
    <w:rsid w:val="00592A75"/>
    <w:rsid w:val="005959DB"/>
    <w:rsid w:val="005A3D08"/>
    <w:rsid w:val="005A613C"/>
    <w:rsid w:val="005B0B50"/>
    <w:rsid w:val="005B1988"/>
    <w:rsid w:val="005B2600"/>
    <w:rsid w:val="005B4B73"/>
    <w:rsid w:val="005C55DF"/>
    <w:rsid w:val="005C72A1"/>
    <w:rsid w:val="005C78DC"/>
    <w:rsid w:val="005D12E3"/>
    <w:rsid w:val="005D45C8"/>
    <w:rsid w:val="005D594E"/>
    <w:rsid w:val="005D60C7"/>
    <w:rsid w:val="005D7B42"/>
    <w:rsid w:val="005E0F83"/>
    <w:rsid w:val="005E21DD"/>
    <w:rsid w:val="005E2223"/>
    <w:rsid w:val="005E2D14"/>
    <w:rsid w:val="005E3EF1"/>
    <w:rsid w:val="005F134F"/>
    <w:rsid w:val="005F42CA"/>
    <w:rsid w:val="005F4309"/>
    <w:rsid w:val="005F56B0"/>
    <w:rsid w:val="00600144"/>
    <w:rsid w:val="00601397"/>
    <w:rsid w:val="00601932"/>
    <w:rsid w:val="00604394"/>
    <w:rsid w:val="00606626"/>
    <w:rsid w:val="006115AF"/>
    <w:rsid w:val="006150F8"/>
    <w:rsid w:val="00615DC7"/>
    <w:rsid w:val="0061688E"/>
    <w:rsid w:val="00620322"/>
    <w:rsid w:val="00620792"/>
    <w:rsid w:val="00620C08"/>
    <w:rsid w:val="00622665"/>
    <w:rsid w:val="00622C22"/>
    <w:rsid w:val="006235CE"/>
    <w:rsid w:val="0062389A"/>
    <w:rsid w:val="00623D8F"/>
    <w:rsid w:val="00625517"/>
    <w:rsid w:val="00626411"/>
    <w:rsid w:val="0062726D"/>
    <w:rsid w:val="006306BE"/>
    <w:rsid w:val="006343FA"/>
    <w:rsid w:val="006426EE"/>
    <w:rsid w:val="0064554B"/>
    <w:rsid w:val="00646C8F"/>
    <w:rsid w:val="00647DFC"/>
    <w:rsid w:val="00651357"/>
    <w:rsid w:val="00651A3E"/>
    <w:rsid w:val="00654C1D"/>
    <w:rsid w:val="00655A2D"/>
    <w:rsid w:val="00660511"/>
    <w:rsid w:val="00660988"/>
    <w:rsid w:val="00660AE3"/>
    <w:rsid w:val="006632D6"/>
    <w:rsid w:val="00667090"/>
    <w:rsid w:val="00670205"/>
    <w:rsid w:val="006761D5"/>
    <w:rsid w:val="00676E08"/>
    <w:rsid w:val="00680570"/>
    <w:rsid w:val="00680DD1"/>
    <w:rsid w:val="006830B9"/>
    <w:rsid w:val="00684D30"/>
    <w:rsid w:val="00685C85"/>
    <w:rsid w:val="00691371"/>
    <w:rsid w:val="00693478"/>
    <w:rsid w:val="006937F2"/>
    <w:rsid w:val="00694704"/>
    <w:rsid w:val="00695E69"/>
    <w:rsid w:val="006960FB"/>
    <w:rsid w:val="006962DC"/>
    <w:rsid w:val="00696389"/>
    <w:rsid w:val="00696A6F"/>
    <w:rsid w:val="00696D1D"/>
    <w:rsid w:val="0069745B"/>
    <w:rsid w:val="006A615B"/>
    <w:rsid w:val="006B4776"/>
    <w:rsid w:val="006B4B75"/>
    <w:rsid w:val="006B595E"/>
    <w:rsid w:val="006B6453"/>
    <w:rsid w:val="006B77FE"/>
    <w:rsid w:val="006C1587"/>
    <w:rsid w:val="006C1755"/>
    <w:rsid w:val="006C46ED"/>
    <w:rsid w:val="006C5B77"/>
    <w:rsid w:val="006C62CA"/>
    <w:rsid w:val="006D2E6A"/>
    <w:rsid w:val="006D74D5"/>
    <w:rsid w:val="006D782C"/>
    <w:rsid w:val="006D7FA7"/>
    <w:rsid w:val="006E1210"/>
    <w:rsid w:val="006E4AAA"/>
    <w:rsid w:val="006E577D"/>
    <w:rsid w:val="006E64F1"/>
    <w:rsid w:val="006E75F0"/>
    <w:rsid w:val="006F0A83"/>
    <w:rsid w:val="006F1737"/>
    <w:rsid w:val="006F27E7"/>
    <w:rsid w:val="006F4B55"/>
    <w:rsid w:val="006F56F8"/>
    <w:rsid w:val="006F57D7"/>
    <w:rsid w:val="0070111B"/>
    <w:rsid w:val="007013E4"/>
    <w:rsid w:val="007023B9"/>
    <w:rsid w:val="00702CCC"/>
    <w:rsid w:val="0070760C"/>
    <w:rsid w:val="007106C9"/>
    <w:rsid w:val="007156E3"/>
    <w:rsid w:val="00715723"/>
    <w:rsid w:val="0071651D"/>
    <w:rsid w:val="00717399"/>
    <w:rsid w:val="00720640"/>
    <w:rsid w:val="0072129D"/>
    <w:rsid w:val="007212FA"/>
    <w:rsid w:val="007219F3"/>
    <w:rsid w:val="007247E5"/>
    <w:rsid w:val="00725128"/>
    <w:rsid w:val="00730A05"/>
    <w:rsid w:val="00732124"/>
    <w:rsid w:val="007351F6"/>
    <w:rsid w:val="00735DCC"/>
    <w:rsid w:val="007367D5"/>
    <w:rsid w:val="00736A01"/>
    <w:rsid w:val="007450AA"/>
    <w:rsid w:val="0075078F"/>
    <w:rsid w:val="0075410B"/>
    <w:rsid w:val="00754AFD"/>
    <w:rsid w:val="00756A48"/>
    <w:rsid w:val="007618EE"/>
    <w:rsid w:val="00764901"/>
    <w:rsid w:val="00764D4A"/>
    <w:rsid w:val="00766BBF"/>
    <w:rsid w:val="0076794F"/>
    <w:rsid w:val="00771CEF"/>
    <w:rsid w:val="00780253"/>
    <w:rsid w:val="0078093B"/>
    <w:rsid w:val="00782E21"/>
    <w:rsid w:val="00787BB6"/>
    <w:rsid w:val="00787D49"/>
    <w:rsid w:val="007902F8"/>
    <w:rsid w:val="007952F2"/>
    <w:rsid w:val="00795EB5"/>
    <w:rsid w:val="00796C84"/>
    <w:rsid w:val="007A1595"/>
    <w:rsid w:val="007A4E08"/>
    <w:rsid w:val="007A5B1C"/>
    <w:rsid w:val="007B0139"/>
    <w:rsid w:val="007B1BCC"/>
    <w:rsid w:val="007B1D0C"/>
    <w:rsid w:val="007B214D"/>
    <w:rsid w:val="007B2384"/>
    <w:rsid w:val="007B4D02"/>
    <w:rsid w:val="007B78E4"/>
    <w:rsid w:val="007C145B"/>
    <w:rsid w:val="007D01F8"/>
    <w:rsid w:val="007D1ACC"/>
    <w:rsid w:val="007D1FDE"/>
    <w:rsid w:val="007D2125"/>
    <w:rsid w:val="007D25D9"/>
    <w:rsid w:val="007D4509"/>
    <w:rsid w:val="007D53D3"/>
    <w:rsid w:val="007D7013"/>
    <w:rsid w:val="007E1653"/>
    <w:rsid w:val="007E3003"/>
    <w:rsid w:val="007E58F8"/>
    <w:rsid w:val="007E6F4E"/>
    <w:rsid w:val="007F22F8"/>
    <w:rsid w:val="007F472C"/>
    <w:rsid w:val="007F57BD"/>
    <w:rsid w:val="007F7B2C"/>
    <w:rsid w:val="00802644"/>
    <w:rsid w:val="00802ED0"/>
    <w:rsid w:val="00805AF8"/>
    <w:rsid w:val="00805EC5"/>
    <w:rsid w:val="00811F23"/>
    <w:rsid w:val="00812D70"/>
    <w:rsid w:val="00814B89"/>
    <w:rsid w:val="00814C6C"/>
    <w:rsid w:val="00816311"/>
    <w:rsid w:val="008168D9"/>
    <w:rsid w:val="00820106"/>
    <w:rsid w:val="00820AD4"/>
    <w:rsid w:val="00823CA7"/>
    <w:rsid w:val="00832114"/>
    <w:rsid w:val="008354EC"/>
    <w:rsid w:val="00836953"/>
    <w:rsid w:val="00837C66"/>
    <w:rsid w:val="00840387"/>
    <w:rsid w:val="008404E9"/>
    <w:rsid w:val="0084298D"/>
    <w:rsid w:val="008453DA"/>
    <w:rsid w:val="008471CE"/>
    <w:rsid w:val="00854A83"/>
    <w:rsid w:val="00855CB8"/>
    <w:rsid w:val="00857423"/>
    <w:rsid w:val="00861871"/>
    <w:rsid w:val="008707E1"/>
    <w:rsid w:val="008710AD"/>
    <w:rsid w:val="00875CAA"/>
    <w:rsid w:val="00876BB5"/>
    <w:rsid w:val="0088045F"/>
    <w:rsid w:val="00880A62"/>
    <w:rsid w:val="008828F9"/>
    <w:rsid w:val="00882BC3"/>
    <w:rsid w:val="008871CE"/>
    <w:rsid w:val="00890A86"/>
    <w:rsid w:val="00894A67"/>
    <w:rsid w:val="008A26B2"/>
    <w:rsid w:val="008A7409"/>
    <w:rsid w:val="008B0DE4"/>
    <w:rsid w:val="008C050D"/>
    <w:rsid w:val="008C0FC5"/>
    <w:rsid w:val="008C60BF"/>
    <w:rsid w:val="008C77FE"/>
    <w:rsid w:val="008C7E17"/>
    <w:rsid w:val="008D0771"/>
    <w:rsid w:val="008D39CD"/>
    <w:rsid w:val="008D5966"/>
    <w:rsid w:val="008D722B"/>
    <w:rsid w:val="008D7399"/>
    <w:rsid w:val="008D7DC3"/>
    <w:rsid w:val="008E6EC4"/>
    <w:rsid w:val="0090010A"/>
    <w:rsid w:val="00904128"/>
    <w:rsid w:val="009059D7"/>
    <w:rsid w:val="009104C9"/>
    <w:rsid w:val="00915667"/>
    <w:rsid w:val="00916BF4"/>
    <w:rsid w:val="00930BDF"/>
    <w:rsid w:val="0093273F"/>
    <w:rsid w:val="00937BAD"/>
    <w:rsid w:val="0094057A"/>
    <w:rsid w:val="0094547B"/>
    <w:rsid w:val="009467C7"/>
    <w:rsid w:val="00947952"/>
    <w:rsid w:val="00951CD6"/>
    <w:rsid w:val="00953D84"/>
    <w:rsid w:val="00953FFB"/>
    <w:rsid w:val="00956A55"/>
    <w:rsid w:val="00964EC1"/>
    <w:rsid w:val="00965263"/>
    <w:rsid w:val="009658DE"/>
    <w:rsid w:val="00966BD7"/>
    <w:rsid w:val="009703A4"/>
    <w:rsid w:val="00974679"/>
    <w:rsid w:val="009756E3"/>
    <w:rsid w:val="00977932"/>
    <w:rsid w:val="00977FC6"/>
    <w:rsid w:val="0098726B"/>
    <w:rsid w:val="00990CD9"/>
    <w:rsid w:val="009911F8"/>
    <w:rsid w:val="009939DC"/>
    <w:rsid w:val="00995A76"/>
    <w:rsid w:val="0099668C"/>
    <w:rsid w:val="009A79E5"/>
    <w:rsid w:val="009A7F89"/>
    <w:rsid w:val="009B26AA"/>
    <w:rsid w:val="009B44ED"/>
    <w:rsid w:val="009B4EDC"/>
    <w:rsid w:val="009C0347"/>
    <w:rsid w:val="009C3660"/>
    <w:rsid w:val="009C48AD"/>
    <w:rsid w:val="009C71CF"/>
    <w:rsid w:val="009D12BC"/>
    <w:rsid w:val="009D1D42"/>
    <w:rsid w:val="009D641B"/>
    <w:rsid w:val="009D72B7"/>
    <w:rsid w:val="009E112F"/>
    <w:rsid w:val="009E2D19"/>
    <w:rsid w:val="009E3EED"/>
    <w:rsid w:val="009E4B94"/>
    <w:rsid w:val="009E6F99"/>
    <w:rsid w:val="009E79E6"/>
    <w:rsid w:val="009F03A1"/>
    <w:rsid w:val="009F2806"/>
    <w:rsid w:val="009F3A57"/>
    <w:rsid w:val="009F45FE"/>
    <w:rsid w:val="009F5A75"/>
    <w:rsid w:val="009F66CD"/>
    <w:rsid w:val="00A00912"/>
    <w:rsid w:val="00A020AC"/>
    <w:rsid w:val="00A04143"/>
    <w:rsid w:val="00A04760"/>
    <w:rsid w:val="00A04B83"/>
    <w:rsid w:val="00A12882"/>
    <w:rsid w:val="00A14CCC"/>
    <w:rsid w:val="00A17657"/>
    <w:rsid w:val="00A24B44"/>
    <w:rsid w:val="00A2723A"/>
    <w:rsid w:val="00A335A0"/>
    <w:rsid w:val="00A3475F"/>
    <w:rsid w:val="00A35349"/>
    <w:rsid w:val="00A356A9"/>
    <w:rsid w:val="00A36B70"/>
    <w:rsid w:val="00A36B78"/>
    <w:rsid w:val="00A36CA4"/>
    <w:rsid w:val="00A42706"/>
    <w:rsid w:val="00A4646C"/>
    <w:rsid w:val="00A46D55"/>
    <w:rsid w:val="00A50CB2"/>
    <w:rsid w:val="00A5105D"/>
    <w:rsid w:val="00A52157"/>
    <w:rsid w:val="00A541EC"/>
    <w:rsid w:val="00A67309"/>
    <w:rsid w:val="00A678D0"/>
    <w:rsid w:val="00A71313"/>
    <w:rsid w:val="00A715D1"/>
    <w:rsid w:val="00A719FE"/>
    <w:rsid w:val="00A728E1"/>
    <w:rsid w:val="00A72C5C"/>
    <w:rsid w:val="00A74F0A"/>
    <w:rsid w:val="00A82B22"/>
    <w:rsid w:val="00A848EA"/>
    <w:rsid w:val="00A8609E"/>
    <w:rsid w:val="00A86A78"/>
    <w:rsid w:val="00A87179"/>
    <w:rsid w:val="00A915EF"/>
    <w:rsid w:val="00A92CD8"/>
    <w:rsid w:val="00A974DA"/>
    <w:rsid w:val="00AB1695"/>
    <w:rsid w:val="00AB22E0"/>
    <w:rsid w:val="00AB54BC"/>
    <w:rsid w:val="00AB5A6B"/>
    <w:rsid w:val="00AD0BD1"/>
    <w:rsid w:val="00AD2E4A"/>
    <w:rsid w:val="00AD30E0"/>
    <w:rsid w:val="00AD3B50"/>
    <w:rsid w:val="00AD6577"/>
    <w:rsid w:val="00AE0126"/>
    <w:rsid w:val="00AE3C72"/>
    <w:rsid w:val="00AE6661"/>
    <w:rsid w:val="00AF14DD"/>
    <w:rsid w:val="00AF2168"/>
    <w:rsid w:val="00AF3141"/>
    <w:rsid w:val="00AF44F7"/>
    <w:rsid w:val="00AF6E05"/>
    <w:rsid w:val="00AF71A9"/>
    <w:rsid w:val="00B0193F"/>
    <w:rsid w:val="00B020A2"/>
    <w:rsid w:val="00B02327"/>
    <w:rsid w:val="00B05AEB"/>
    <w:rsid w:val="00B12A11"/>
    <w:rsid w:val="00B26977"/>
    <w:rsid w:val="00B30AED"/>
    <w:rsid w:val="00B317F2"/>
    <w:rsid w:val="00B36333"/>
    <w:rsid w:val="00B36681"/>
    <w:rsid w:val="00B40334"/>
    <w:rsid w:val="00B44620"/>
    <w:rsid w:val="00B46077"/>
    <w:rsid w:val="00B4651C"/>
    <w:rsid w:val="00B475BE"/>
    <w:rsid w:val="00B50EE4"/>
    <w:rsid w:val="00B51346"/>
    <w:rsid w:val="00B51FCC"/>
    <w:rsid w:val="00B55E79"/>
    <w:rsid w:val="00B56EDF"/>
    <w:rsid w:val="00B570A0"/>
    <w:rsid w:val="00B6419B"/>
    <w:rsid w:val="00B65310"/>
    <w:rsid w:val="00B65C95"/>
    <w:rsid w:val="00B7085D"/>
    <w:rsid w:val="00B73C21"/>
    <w:rsid w:val="00B751D9"/>
    <w:rsid w:val="00B755BA"/>
    <w:rsid w:val="00B75DAB"/>
    <w:rsid w:val="00B75E68"/>
    <w:rsid w:val="00B80687"/>
    <w:rsid w:val="00B81861"/>
    <w:rsid w:val="00B8372A"/>
    <w:rsid w:val="00B85093"/>
    <w:rsid w:val="00B900F8"/>
    <w:rsid w:val="00B958C7"/>
    <w:rsid w:val="00BA5E00"/>
    <w:rsid w:val="00BA735E"/>
    <w:rsid w:val="00BA777A"/>
    <w:rsid w:val="00BB10C9"/>
    <w:rsid w:val="00BB421C"/>
    <w:rsid w:val="00BC0FB7"/>
    <w:rsid w:val="00BC5830"/>
    <w:rsid w:val="00BC5CFC"/>
    <w:rsid w:val="00BC7085"/>
    <w:rsid w:val="00BD02F3"/>
    <w:rsid w:val="00BD3E25"/>
    <w:rsid w:val="00BD6F6B"/>
    <w:rsid w:val="00BD7218"/>
    <w:rsid w:val="00BD7912"/>
    <w:rsid w:val="00BE0520"/>
    <w:rsid w:val="00BE245E"/>
    <w:rsid w:val="00BE352B"/>
    <w:rsid w:val="00BE36DB"/>
    <w:rsid w:val="00BE44B1"/>
    <w:rsid w:val="00BF040B"/>
    <w:rsid w:val="00BF0B0C"/>
    <w:rsid w:val="00BF2168"/>
    <w:rsid w:val="00BF695B"/>
    <w:rsid w:val="00C0063C"/>
    <w:rsid w:val="00C0571C"/>
    <w:rsid w:val="00C101C0"/>
    <w:rsid w:val="00C114EB"/>
    <w:rsid w:val="00C20A43"/>
    <w:rsid w:val="00C2332C"/>
    <w:rsid w:val="00C240F1"/>
    <w:rsid w:val="00C312FC"/>
    <w:rsid w:val="00C348BE"/>
    <w:rsid w:val="00C35F91"/>
    <w:rsid w:val="00C3641C"/>
    <w:rsid w:val="00C409C6"/>
    <w:rsid w:val="00C44358"/>
    <w:rsid w:val="00C4570F"/>
    <w:rsid w:val="00C525C9"/>
    <w:rsid w:val="00C53092"/>
    <w:rsid w:val="00C571AC"/>
    <w:rsid w:val="00C61FDB"/>
    <w:rsid w:val="00C662E7"/>
    <w:rsid w:val="00C72268"/>
    <w:rsid w:val="00C7278E"/>
    <w:rsid w:val="00C729E8"/>
    <w:rsid w:val="00C80C3A"/>
    <w:rsid w:val="00C82FF8"/>
    <w:rsid w:val="00C84060"/>
    <w:rsid w:val="00C86459"/>
    <w:rsid w:val="00C86E38"/>
    <w:rsid w:val="00C9652C"/>
    <w:rsid w:val="00CA036D"/>
    <w:rsid w:val="00CA0C82"/>
    <w:rsid w:val="00CA266C"/>
    <w:rsid w:val="00CA467D"/>
    <w:rsid w:val="00CA7A81"/>
    <w:rsid w:val="00CB169E"/>
    <w:rsid w:val="00CB264E"/>
    <w:rsid w:val="00CB2A2B"/>
    <w:rsid w:val="00CB3C39"/>
    <w:rsid w:val="00CC006F"/>
    <w:rsid w:val="00CC428C"/>
    <w:rsid w:val="00CC460D"/>
    <w:rsid w:val="00CC52F6"/>
    <w:rsid w:val="00CC763F"/>
    <w:rsid w:val="00CD46BD"/>
    <w:rsid w:val="00CE0093"/>
    <w:rsid w:val="00CE121D"/>
    <w:rsid w:val="00CE2C9A"/>
    <w:rsid w:val="00CE479E"/>
    <w:rsid w:val="00CE4CA4"/>
    <w:rsid w:val="00CE603A"/>
    <w:rsid w:val="00CF061A"/>
    <w:rsid w:val="00CF1124"/>
    <w:rsid w:val="00CF3C17"/>
    <w:rsid w:val="00D052F3"/>
    <w:rsid w:val="00D108E5"/>
    <w:rsid w:val="00D12688"/>
    <w:rsid w:val="00D14CDC"/>
    <w:rsid w:val="00D155D1"/>
    <w:rsid w:val="00D16160"/>
    <w:rsid w:val="00D26690"/>
    <w:rsid w:val="00D31954"/>
    <w:rsid w:val="00D33F8E"/>
    <w:rsid w:val="00D346E6"/>
    <w:rsid w:val="00D43CE8"/>
    <w:rsid w:val="00D4508D"/>
    <w:rsid w:val="00D46A58"/>
    <w:rsid w:val="00D472F0"/>
    <w:rsid w:val="00D47AB0"/>
    <w:rsid w:val="00D5352A"/>
    <w:rsid w:val="00D57DB8"/>
    <w:rsid w:val="00D61C64"/>
    <w:rsid w:val="00D65445"/>
    <w:rsid w:val="00D656C1"/>
    <w:rsid w:val="00D65A93"/>
    <w:rsid w:val="00D65B79"/>
    <w:rsid w:val="00D6749F"/>
    <w:rsid w:val="00D71B6B"/>
    <w:rsid w:val="00D72140"/>
    <w:rsid w:val="00D7267A"/>
    <w:rsid w:val="00D754F4"/>
    <w:rsid w:val="00D832F6"/>
    <w:rsid w:val="00D903C8"/>
    <w:rsid w:val="00D91F3C"/>
    <w:rsid w:val="00D92385"/>
    <w:rsid w:val="00D92D66"/>
    <w:rsid w:val="00D92EF8"/>
    <w:rsid w:val="00D951E8"/>
    <w:rsid w:val="00D969BD"/>
    <w:rsid w:val="00D97548"/>
    <w:rsid w:val="00DA17F5"/>
    <w:rsid w:val="00DA58BA"/>
    <w:rsid w:val="00DB0A9A"/>
    <w:rsid w:val="00DB3D51"/>
    <w:rsid w:val="00DB48AF"/>
    <w:rsid w:val="00DB4A7F"/>
    <w:rsid w:val="00DB6205"/>
    <w:rsid w:val="00DB6F29"/>
    <w:rsid w:val="00DB774E"/>
    <w:rsid w:val="00DC0234"/>
    <w:rsid w:val="00DC2FB0"/>
    <w:rsid w:val="00DC4569"/>
    <w:rsid w:val="00DC4EAF"/>
    <w:rsid w:val="00DC4FB1"/>
    <w:rsid w:val="00DC67B0"/>
    <w:rsid w:val="00DC6BB6"/>
    <w:rsid w:val="00DC70FA"/>
    <w:rsid w:val="00DD179C"/>
    <w:rsid w:val="00DD17FD"/>
    <w:rsid w:val="00DD28BD"/>
    <w:rsid w:val="00DD44D6"/>
    <w:rsid w:val="00DE1B08"/>
    <w:rsid w:val="00DE5BE7"/>
    <w:rsid w:val="00DE7FC5"/>
    <w:rsid w:val="00DF07C1"/>
    <w:rsid w:val="00DF1A61"/>
    <w:rsid w:val="00DF22D0"/>
    <w:rsid w:val="00DF3EFC"/>
    <w:rsid w:val="00DF4148"/>
    <w:rsid w:val="00DF5C61"/>
    <w:rsid w:val="00DF7140"/>
    <w:rsid w:val="00E0252E"/>
    <w:rsid w:val="00E128A0"/>
    <w:rsid w:val="00E145FD"/>
    <w:rsid w:val="00E15DD2"/>
    <w:rsid w:val="00E21ABA"/>
    <w:rsid w:val="00E21DC8"/>
    <w:rsid w:val="00E3136E"/>
    <w:rsid w:val="00E31FDA"/>
    <w:rsid w:val="00E40E67"/>
    <w:rsid w:val="00E413C7"/>
    <w:rsid w:val="00E45FCF"/>
    <w:rsid w:val="00E47DE8"/>
    <w:rsid w:val="00E5611A"/>
    <w:rsid w:val="00E62908"/>
    <w:rsid w:val="00E63654"/>
    <w:rsid w:val="00E640F5"/>
    <w:rsid w:val="00E64BD8"/>
    <w:rsid w:val="00E7001F"/>
    <w:rsid w:val="00E722F5"/>
    <w:rsid w:val="00E72469"/>
    <w:rsid w:val="00E75F6D"/>
    <w:rsid w:val="00E763AC"/>
    <w:rsid w:val="00E81227"/>
    <w:rsid w:val="00E822C2"/>
    <w:rsid w:val="00E83646"/>
    <w:rsid w:val="00E83EDB"/>
    <w:rsid w:val="00E879B9"/>
    <w:rsid w:val="00E92273"/>
    <w:rsid w:val="00E95BF7"/>
    <w:rsid w:val="00E96D6E"/>
    <w:rsid w:val="00E97559"/>
    <w:rsid w:val="00EA0FD1"/>
    <w:rsid w:val="00EA4A3A"/>
    <w:rsid w:val="00EA7984"/>
    <w:rsid w:val="00EB3054"/>
    <w:rsid w:val="00EB42B2"/>
    <w:rsid w:val="00EC0102"/>
    <w:rsid w:val="00EC0A0A"/>
    <w:rsid w:val="00EC61DD"/>
    <w:rsid w:val="00EC6671"/>
    <w:rsid w:val="00ED0197"/>
    <w:rsid w:val="00ED18E5"/>
    <w:rsid w:val="00ED2715"/>
    <w:rsid w:val="00ED64B6"/>
    <w:rsid w:val="00EE21A2"/>
    <w:rsid w:val="00EE6558"/>
    <w:rsid w:val="00EF62CB"/>
    <w:rsid w:val="00EF681C"/>
    <w:rsid w:val="00F02411"/>
    <w:rsid w:val="00F031A0"/>
    <w:rsid w:val="00F05798"/>
    <w:rsid w:val="00F06CD1"/>
    <w:rsid w:val="00F07347"/>
    <w:rsid w:val="00F116E2"/>
    <w:rsid w:val="00F12A7F"/>
    <w:rsid w:val="00F151A4"/>
    <w:rsid w:val="00F155B4"/>
    <w:rsid w:val="00F237B5"/>
    <w:rsid w:val="00F26A6F"/>
    <w:rsid w:val="00F26EBB"/>
    <w:rsid w:val="00F32F8E"/>
    <w:rsid w:val="00F34A73"/>
    <w:rsid w:val="00F369EA"/>
    <w:rsid w:val="00F37426"/>
    <w:rsid w:val="00F431E6"/>
    <w:rsid w:val="00F4503D"/>
    <w:rsid w:val="00F50300"/>
    <w:rsid w:val="00F5308D"/>
    <w:rsid w:val="00F63475"/>
    <w:rsid w:val="00F63A7D"/>
    <w:rsid w:val="00F65A77"/>
    <w:rsid w:val="00F65BEB"/>
    <w:rsid w:val="00F66EBD"/>
    <w:rsid w:val="00F72712"/>
    <w:rsid w:val="00F75489"/>
    <w:rsid w:val="00F805C0"/>
    <w:rsid w:val="00F8213D"/>
    <w:rsid w:val="00F86423"/>
    <w:rsid w:val="00F87509"/>
    <w:rsid w:val="00F91F65"/>
    <w:rsid w:val="00F92D47"/>
    <w:rsid w:val="00F932BC"/>
    <w:rsid w:val="00F935C8"/>
    <w:rsid w:val="00F93F3D"/>
    <w:rsid w:val="00F95AFF"/>
    <w:rsid w:val="00F97B70"/>
    <w:rsid w:val="00FA0D6A"/>
    <w:rsid w:val="00FA3790"/>
    <w:rsid w:val="00FA5C86"/>
    <w:rsid w:val="00FB6A28"/>
    <w:rsid w:val="00FB7001"/>
    <w:rsid w:val="00FB77DC"/>
    <w:rsid w:val="00FC046A"/>
    <w:rsid w:val="00FC0757"/>
    <w:rsid w:val="00FC3B47"/>
    <w:rsid w:val="00FC601D"/>
    <w:rsid w:val="00FD1424"/>
    <w:rsid w:val="00FD176C"/>
    <w:rsid w:val="00FD363B"/>
    <w:rsid w:val="00FD3A19"/>
    <w:rsid w:val="00FD5B89"/>
    <w:rsid w:val="00FD67F9"/>
    <w:rsid w:val="00FD6ED9"/>
    <w:rsid w:val="00FD7AA2"/>
    <w:rsid w:val="00FE1D61"/>
    <w:rsid w:val="00FE1E53"/>
    <w:rsid w:val="00FE35E8"/>
    <w:rsid w:val="00FE46B9"/>
    <w:rsid w:val="00FE4C40"/>
    <w:rsid w:val="00FF0E1B"/>
    <w:rsid w:val="00FF739A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C76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C763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6.wmf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375</Words>
  <Characters>30638</Characters>
  <Application>Microsoft Office Word</Application>
  <DocSecurity>0</DocSecurity>
  <Lines>255</Lines>
  <Paragraphs>71</Paragraphs>
  <ScaleCrop>false</ScaleCrop>
  <Company>Hewlett-Packard Company</Company>
  <LinksUpToDate>false</LinksUpToDate>
  <CharactersWithSpaces>35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Interbits</cp:lastModifiedBy>
  <cp:revision>2</cp:revision>
  <dcterms:created xsi:type="dcterms:W3CDTF">2019-07-27T21:29:00Z</dcterms:created>
  <dcterms:modified xsi:type="dcterms:W3CDTF">2019-07-27T21:29:00Z</dcterms:modified>
</cp:coreProperties>
</file>